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drawings/drawing2.xml" ContentType="application/vnd.openxmlformats-officedocument.drawingml.chartshapes+xml"/>
  <Override PartName="/ppt/notesSlides/notesSlide4.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drawings/drawing3.xml" ContentType="application/vnd.openxmlformats-officedocument.drawingml.chartshapes+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732" r:id="rId1"/>
  </p:sldMasterIdLst>
  <p:notesMasterIdLst>
    <p:notesMasterId r:id="rId23"/>
  </p:notesMasterIdLst>
  <p:sldIdLst>
    <p:sldId id="256" r:id="rId2"/>
    <p:sldId id="257" r:id="rId3"/>
    <p:sldId id="258" r:id="rId4"/>
    <p:sldId id="260" r:id="rId5"/>
    <p:sldId id="261" r:id="rId6"/>
    <p:sldId id="262" r:id="rId7"/>
    <p:sldId id="263" r:id="rId8"/>
    <p:sldId id="264" r:id="rId9"/>
    <p:sldId id="265" r:id="rId10"/>
    <p:sldId id="266" r:id="rId11"/>
    <p:sldId id="267" r:id="rId12"/>
    <p:sldId id="268" r:id="rId13"/>
    <p:sldId id="269" r:id="rId14"/>
    <p:sldId id="270" r:id="rId15"/>
    <p:sldId id="271" r:id="rId16"/>
    <p:sldId id="273" r:id="rId17"/>
    <p:sldId id="274" r:id="rId18"/>
    <p:sldId id="275" r:id="rId19"/>
    <p:sldId id="276" r:id="rId20"/>
    <p:sldId id="277" r:id="rId21"/>
    <p:sldId id="278" r:id="rId22"/>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980" autoAdjust="0"/>
  </p:normalViewPr>
  <p:slideViewPr>
    <p:cSldViewPr>
      <p:cViewPr varScale="1">
        <p:scale>
          <a:sx n="93" d="100"/>
          <a:sy n="93" d="100"/>
        </p:scale>
        <p:origin x="-12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7.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89583808889925"/>
          <c:y val="4.3502946387632531E-2"/>
          <c:w val="0.80331588090701356"/>
          <c:h val="0.79382022789926243"/>
        </c:manualLayout>
      </c:layout>
      <c:scatterChart>
        <c:scatterStyle val="smoothMarker"/>
        <c:varyColors val="0"/>
        <c:ser>
          <c:idx val="0"/>
          <c:order val="0"/>
          <c:tx>
            <c:v>飽和-V</c:v>
          </c:tx>
          <c:spPr>
            <a:ln cmpd="sng">
              <a:solidFill>
                <a:sysClr val="windowText" lastClr="000000"/>
              </a:solidFill>
              <a:prstDash val="sysDash"/>
            </a:ln>
          </c:spPr>
          <c:marker>
            <c:symbol val="none"/>
          </c:marker>
          <c:dPt>
            <c:idx val="25"/>
            <c:bubble3D val="0"/>
          </c:dPt>
          <c:xVal>
            <c:numRef>
              <c:f>'図1.3'!$B$6:$B$35</c:f>
              <c:numCache>
                <c:formatCode>General</c:formatCode>
                <c:ptCount val="30"/>
                <c:pt idx="0">
                  <c:v>3.4601158149015645</c:v>
                </c:pt>
                <c:pt idx="1">
                  <c:v>2.8231745115638476</c:v>
                </c:pt>
                <c:pt idx="2">
                  <c:v>2.3220939664862432</c:v>
                </c:pt>
                <c:pt idx="3">
                  <c:v>1.9236330001909707</c:v>
                </c:pt>
                <c:pt idx="4">
                  <c:v>1.60358686986583</c:v>
                </c:pt>
                <c:pt idx="5">
                  <c:v>1.3441072019273841</c:v>
                </c:pt>
                <c:pt idx="6">
                  <c:v>1.1318756818633011</c:v>
                </c:pt>
                <c:pt idx="7">
                  <c:v>0.95684197870938514</c:v>
                </c:pt>
                <c:pt idx="8">
                  <c:v>0.81133982591760678</c:v>
                </c:pt>
                <c:pt idx="9">
                  <c:v>0.68945977603604758</c:v>
                </c:pt>
                <c:pt idx="10">
                  <c:v>0.58659801715647564</c:v>
                </c:pt>
                <c:pt idx="11">
                  <c:v>0.49912668685119987</c:v>
                </c:pt>
                <c:pt idx="12">
                  <c:v>0.4677783634048337</c:v>
                </c:pt>
                <c:pt idx="13">
                  <c:v>0.43826365811616824</c:v>
                </c:pt>
                <c:pt idx="14">
                  <c:v>0.41043540111397903</c:v>
                </c:pt>
                <c:pt idx="15">
                  <c:v>0.38415678548042043</c:v>
                </c:pt>
                <c:pt idx="16">
                  <c:v>0.35929977348896341</c:v>
                </c:pt>
                <c:pt idx="17">
                  <c:v>0.33574344589870364</c:v>
                </c:pt>
                <c:pt idx="18">
                  <c:v>0.31337218717907472</c:v>
                </c:pt>
                <c:pt idx="19">
                  <c:v>0.29207353634076155</c:v>
                </c:pt>
                <c:pt idx="20">
                  <c:v>0.27173541663685546</c:v>
                </c:pt>
                <c:pt idx="21">
                  <c:v>0.25224222185490336</c:v>
                </c:pt>
                <c:pt idx="22">
                  <c:v>0.2334687368988321</c:v>
                </c:pt>
                <c:pt idx="23">
                  <c:v>0.21526970176047427</c:v>
                </c:pt>
                <c:pt idx="24">
                  <c:v>0.19745977502965759</c:v>
                </c:pt>
                <c:pt idx="25">
                  <c:v>0.17976931282225661</c:v>
                </c:pt>
                <c:pt idx="26">
                  <c:v>0.16172536466399015</c:v>
                </c:pt>
                <c:pt idx="27">
                  <c:v>0.14220061337689258</c:v>
                </c:pt>
                <c:pt idx="28">
                  <c:v>0.10171629455198838</c:v>
                </c:pt>
                <c:pt idx="29">
                  <c:v>0.10135777217695664</c:v>
                </c:pt>
              </c:numCache>
            </c:numRef>
          </c:xVal>
          <c:yVal>
            <c:numRef>
              <c:f>'図1.3'!$D$6:$D$35</c:f>
              <c:numCache>
                <c:formatCode>General</c:formatCode>
                <c:ptCount val="30"/>
                <c:pt idx="0">
                  <c:v>0.48029484523667898</c:v>
                </c:pt>
                <c:pt idx="1">
                  <c:v>0.59443908903563347</c:v>
                </c:pt>
                <c:pt idx="2">
                  <c:v>0.7282433864629545</c:v>
                </c:pt>
                <c:pt idx="3">
                  <c:v>0.88380959736362164</c:v>
                </c:pt>
                <c:pt idx="4">
                  <c:v>1.0633230160388636</c:v>
                </c:pt>
                <c:pt idx="5">
                  <c:v>1.269050700657367</c:v>
                </c:pt>
                <c:pt idx="6">
                  <c:v>1.5033409655190129</c:v>
                </c:pt>
                <c:pt idx="7">
                  <c:v>1.7686240903995076</c:v>
                </c:pt>
                <c:pt idx="8">
                  <c:v>2.0674142938212667</c:v>
                </c:pt>
                <c:pt idx="9">
                  <c:v>2.4023130173568834</c:v>
                </c:pt>
                <c:pt idx="10">
                  <c:v>2.7760135762465321</c:v>
                </c:pt>
                <c:pt idx="11">
                  <c:v>3.1913072426047733</c:v>
                </c:pt>
                <c:pt idx="12">
                  <c:v>3.3697159224132838</c:v>
                </c:pt>
                <c:pt idx="13">
                  <c:v>3.5554321109017106</c:v>
                </c:pt>
                <c:pt idx="14">
                  <c:v>3.748649248729941</c:v>
                </c:pt>
                <c:pt idx="15">
                  <c:v>3.9495639303009433</c:v>
                </c:pt>
                <c:pt idx="16">
                  <c:v>4.1583760253191242</c:v>
                </c:pt>
                <c:pt idx="17">
                  <c:v>4.375288809861603</c:v>
                </c:pt>
                <c:pt idx="18">
                  <c:v>4.6005091046922146</c:v>
                </c:pt>
                <c:pt idx="19">
                  <c:v>4.8342474232703658</c:v>
                </c:pt>
                <c:pt idx="20">
                  <c:v>5.0767181280573865</c:v>
                </c:pt>
                <c:pt idx="21">
                  <c:v>5.328139598118435</c:v>
                </c:pt>
                <c:pt idx="22">
                  <c:v>5.5887344063059921</c:v>
                </c:pt>
                <c:pt idx="23">
                  <c:v>5.8587295071761858</c:v>
                </c:pt>
                <c:pt idx="24">
                  <c:v>6.1383564352874949</c:v>
                </c:pt>
                <c:pt idx="25">
                  <c:v>6.427851520215893</c:v>
                </c:pt>
                <c:pt idx="26">
                  <c:v>6.7274561070333823</c:v>
                </c:pt>
                <c:pt idx="27">
                  <c:v>7.0374167989371195</c:v>
                </c:pt>
                <c:pt idx="28">
                  <c:v>7.4240547490294651</c:v>
                </c:pt>
                <c:pt idx="29">
                  <c:v>7.4532560046765113</c:v>
                </c:pt>
              </c:numCache>
            </c:numRef>
          </c:yVal>
          <c:smooth val="1"/>
        </c:ser>
        <c:ser>
          <c:idx val="1"/>
          <c:order val="1"/>
          <c:tx>
            <c:v>飽和-L</c:v>
          </c:tx>
          <c:spPr>
            <a:ln>
              <a:solidFill>
                <a:sysClr val="windowText" lastClr="000000"/>
              </a:solidFill>
              <a:prstDash val="sysDash"/>
            </a:ln>
          </c:spPr>
          <c:marker>
            <c:symbol val="none"/>
          </c:marker>
          <c:xVal>
            <c:numRef>
              <c:f>'図1.3'!$C$6:$C$35</c:f>
              <c:numCache>
                <c:formatCode>General</c:formatCode>
                <c:ptCount val="30"/>
                <c:pt idx="0">
                  <c:v>3.5519662839891865E-2</c:v>
                </c:pt>
                <c:pt idx="1">
                  <c:v>3.6112693351857239E-2</c:v>
                </c:pt>
                <c:pt idx="2">
                  <c:v>3.6757009779012868E-2</c:v>
                </c:pt>
                <c:pt idx="3">
                  <c:v>3.7459877664728781E-2</c:v>
                </c:pt>
                <c:pt idx="4">
                  <c:v>3.8230092244418576E-2</c:v>
                </c:pt>
                <c:pt idx="5">
                  <c:v>3.9078425964531906E-2</c:v>
                </c:pt>
                <c:pt idx="6">
                  <c:v>4.0018250607398442E-2</c:v>
                </c:pt>
                <c:pt idx="7">
                  <c:v>4.106642252943439E-2</c:v>
                </c:pt>
                <c:pt idx="8">
                  <c:v>4.2244576610942185E-2</c:v>
                </c:pt>
                <c:pt idx="9">
                  <c:v>4.3581078502490711E-2</c:v>
                </c:pt>
                <c:pt idx="10">
                  <c:v>4.511408367434068E-2</c:v>
                </c:pt>
                <c:pt idx="11">
                  <c:v>4.6896556290358958E-2</c:v>
                </c:pt>
                <c:pt idx="12">
                  <c:v>4.7695438633577426E-2</c:v>
                </c:pt>
                <c:pt idx="13">
                  <c:v>4.8552409898459124E-2</c:v>
                </c:pt>
                <c:pt idx="14">
                  <c:v>4.9475040739936409E-2</c:v>
                </c:pt>
                <c:pt idx="15">
                  <c:v>5.0472441169777803E-2</c:v>
                </c:pt>
                <c:pt idx="16">
                  <c:v>5.1555709632317322E-2</c:v>
                </c:pt>
                <c:pt idx="17">
                  <c:v>5.2738560650603152E-2</c:v>
                </c:pt>
                <c:pt idx="18">
                  <c:v>5.4038224688460167E-2</c:v>
                </c:pt>
                <c:pt idx="19">
                  <c:v>5.5476777574256828E-2</c:v>
                </c:pt>
                <c:pt idx="20">
                  <c:v>5.7083175771645185E-2</c:v>
                </c:pt>
                <c:pt idx="21">
                  <c:v>5.8896509725896259E-2</c:v>
                </c:pt>
                <c:pt idx="22">
                  <c:v>6.097148969689601E-2</c:v>
                </c:pt>
                <c:pt idx="23">
                  <c:v>6.3388347467840736E-2</c:v>
                </c:pt>
                <c:pt idx="24">
                  <c:v>6.6272391463724004E-2</c:v>
                </c:pt>
                <c:pt idx="25">
                  <c:v>6.9837792768985829E-2</c:v>
                </c:pt>
                <c:pt idx="26">
                  <c:v>7.450619748710563E-2</c:v>
                </c:pt>
                <c:pt idx="27">
                  <c:v>0.08</c:v>
                </c:pt>
                <c:pt idx="28">
                  <c:v>0.09</c:v>
                </c:pt>
                <c:pt idx="29">
                  <c:v>9.4E-2</c:v>
                </c:pt>
              </c:numCache>
            </c:numRef>
          </c:xVal>
          <c:yVal>
            <c:numRef>
              <c:f>'図1.3'!$D$6:$D$35</c:f>
              <c:numCache>
                <c:formatCode>General</c:formatCode>
                <c:ptCount val="30"/>
                <c:pt idx="0">
                  <c:v>0.48029484523667898</c:v>
                </c:pt>
                <c:pt idx="1">
                  <c:v>0.59443908903563347</c:v>
                </c:pt>
                <c:pt idx="2">
                  <c:v>0.7282433864629545</c:v>
                </c:pt>
                <c:pt idx="3">
                  <c:v>0.88380959736362164</c:v>
                </c:pt>
                <c:pt idx="4">
                  <c:v>1.0633230160388636</c:v>
                </c:pt>
                <c:pt idx="5">
                  <c:v>1.269050700657367</c:v>
                </c:pt>
                <c:pt idx="6">
                  <c:v>1.5033409655190129</c:v>
                </c:pt>
                <c:pt idx="7">
                  <c:v>1.7686240903995076</c:v>
                </c:pt>
                <c:pt idx="8">
                  <c:v>2.0674142938212667</c:v>
                </c:pt>
                <c:pt idx="9">
                  <c:v>2.4023130173568834</c:v>
                </c:pt>
                <c:pt idx="10">
                  <c:v>2.7760135762465321</c:v>
                </c:pt>
                <c:pt idx="11">
                  <c:v>3.1913072426047733</c:v>
                </c:pt>
                <c:pt idx="12">
                  <c:v>3.3697159224132838</c:v>
                </c:pt>
                <c:pt idx="13">
                  <c:v>3.5554321109017106</c:v>
                </c:pt>
                <c:pt idx="14">
                  <c:v>3.748649248729941</c:v>
                </c:pt>
                <c:pt idx="15">
                  <c:v>3.9495639303009433</c:v>
                </c:pt>
                <c:pt idx="16">
                  <c:v>4.1583760253191242</c:v>
                </c:pt>
                <c:pt idx="17">
                  <c:v>4.375288809861603</c:v>
                </c:pt>
                <c:pt idx="18">
                  <c:v>4.6005091046922146</c:v>
                </c:pt>
                <c:pt idx="19">
                  <c:v>4.8342474232703658</c:v>
                </c:pt>
                <c:pt idx="20">
                  <c:v>5.0767181280573865</c:v>
                </c:pt>
                <c:pt idx="21">
                  <c:v>5.328139598118435</c:v>
                </c:pt>
                <c:pt idx="22">
                  <c:v>5.5887344063059921</c:v>
                </c:pt>
                <c:pt idx="23">
                  <c:v>5.8587295071761858</c:v>
                </c:pt>
                <c:pt idx="24">
                  <c:v>6.1383564352874949</c:v>
                </c:pt>
                <c:pt idx="25">
                  <c:v>6.427851520215893</c:v>
                </c:pt>
                <c:pt idx="26">
                  <c:v>6.7274561070333823</c:v>
                </c:pt>
                <c:pt idx="27">
                  <c:v>7.0374167989371195</c:v>
                </c:pt>
                <c:pt idx="28">
                  <c:v>7.4240547490294651</c:v>
                </c:pt>
                <c:pt idx="29">
                  <c:v>7.4532560046765113</c:v>
                </c:pt>
              </c:numCache>
            </c:numRef>
          </c:yVal>
          <c:smooth val="1"/>
        </c:ser>
        <c:ser>
          <c:idx val="2"/>
          <c:order val="2"/>
          <c:tx>
            <c:v>276K</c:v>
          </c:tx>
          <c:spPr>
            <a:ln w="19050" cmpd="sng">
              <a:solidFill>
                <a:sysClr val="windowText" lastClr="000000"/>
              </a:solidFill>
              <a:prstDash val="solid"/>
            </a:ln>
          </c:spPr>
          <c:marker>
            <c:symbol val="none"/>
          </c:marker>
          <c:xVal>
            <c:numRef>
              <c:f>'図1.3'!$H$6:$H$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I$6:$I$255</c:f>
              <c:numCache>
                <c:formatCode>General</c:formatCode>
                <c:ptCount val="250"/>
                <c:pt idx="0">
                  <c:v>455.76643510335435</c:v>
                </c:pt>
                <c:pt idx="1">
                  <c:v>101.99606479346855</c:v>
                </c:pt>
                <c:pt idx="2">
                  <c:v>35.423504879293596</c:v>
                </c:pt>
                <c:pt idx="3">
                  <c:v>13.872290111881844</c:v>
                </c:pt>
                <c:pt idx="4">
                  <c:v>5.5487100946173573</c:v>
                </c:pt>
                <c:pt idx="5">
                  <c:v>2.1864302809575031</c:v>
                </c:pt>
                <c:pt idx="6">
                  <c:v>0.93315188723579834</c:v>
                </c:pt>
                <c:pt idx="7">
                  <c:v>0.63527588603947727</c:v>
                </c:pt>
                <c:pt idx="8">
                  <c:v>0.77750725007622135</c:v>
                </c:pt>
                <c:pt idx="9">
                  <c:v>1.1145752522349885</c:v>
                </c:pt>
                <c:pt idx="10">
                  <c:v>1.5252879878095673</c:v>
                </c:pt>
                <c:pt idx="11">
                  <c:v>1.948939972122756</c:v>
                </c:pt>
                <c:pt idx="12">
                  <c:v>2.3555664073940705</c:v>
                </c:pt>
                <c:pt idx="13">
                  <c:v>2.731255779133023</c:v>
                </c:pt>
                <c:pt idx="14">
                  <c:v>3.0705911925233518</c:v>
                </c:pt>
                <c:pt idx="15">
                  <c:v>3.372637739159269</c:v>
                </c:pt>
                <c:pt idx="16">
                  <c:v>3.6387652175095835</c:v>
                </c:pt>
                <c:pt idx="17">
                  <c:v>3.8714514403365419</c:v>
                </c:pt>
                <c:pt idx="18">
                  <c:v>4.0736226559585234</c:v>
                </c:pt>
                <c:pt idx="19">
                  <c:v>4.2482937013045072</c:v>
                </c:pt>
                <c:pt idx="20">
                  <c:v>4.3983775043948494</c:v>
                </c:pt>
                <c:pt idx="21">
                  <c:v>4.5265908104135191</c:v>
                </c:pt>
                <c:pt idx="22">
                  <c:v>4.6354144414349445</c:v>
                </c:pt>
                <c:pt idx="23">
                  <c:v>4.7270840383160859</c:v>
                </c:pt>
                <c:pt idx="24">
                  <c:v>4.8035973109143004</c:v>
                </c:pt>
                <c:pt idx="25">
                  <c:v>4.8667296658068784</c:v>
                </c:pt>
                <c:pt idx="26">
                  <c:v>4.9180535069381834</c:v>
                </c:pt>
                <c:pt idx="27">
                  <c:v>4.9589585293052494</c:v>
                </c:pt>
                <c:pt idx="28">
                  <c:v>4.9906715267230783</c:v>
                </c:pt>
                <c:pt idx="29">
                  <c:v>5.0142749462647789</c:v>
                </c:pt>
                <c:pt idx="30">
                  <c:v>5.0307238404620485</c:v>
                </c:pt>
                <c:pt idx="31">
                  <c:v>5.0408611104592662</c:v>
                </c:pt>
                <c:pt idx="32">
                  <c:v>5.0454310691007676</c:v>
                </c:pt>
                <c:pt idx="33">
                  <c:v>5.0450914248036005</c:v>
                </c:pt>
                <c:pt idx="34">
                  <c:v>5.0404238208441265</c:v>
                </c:pt>
                <c:pt idx="35">
                  <c:v>5.0319430761319959</c:v>
                </c:pt>
                <c:pt idx="36">
                  <c:v>5.0201052722876289</c:v>
                </c:pt>
                <c:pt idx="37">
                  <c:v>5.0053148237368061</c:v>
                </c:pt>
                <c:pt idx="38">
                  <c:v>4.9879306561193744</c:v>
                </c:pt>
                <c:pt idx="39">
                  <c:v>4.9682716056720428</c:v>
                </c:pt>
                <c:pt idx="40">
                  <c:v>4.9466211395935407</c:v>
                </c:pt>
                <c:pt idx="41">
                  <c:v>4.9232314853946617</c:v>
                </c:pt>
                <c:pt idx="42">
                  <c:v>4.8983272462042482</c:v>
                </c:pt>
                <c:pt idx="43">
                  <c:v>4.8721085690746149</c:v>
                </c:pt>
                <c:pt idx="44">
                  <c:v>4.8447539245200035</c:v>
                </c:pt>
                <c:pt idx="45">
                  <c:v>4.8164225477787017</c:v>
                </c:pt>
                <c:pt idx="46">
                  <c:v>4.7872565855300211</c:v>
                </c:pt>
                <c:pt idx="47">
                  <c:v>4.7573829859242389</c:v>
                </c:pt>
                <c:pt idx="48">
                  <c:v>4.726915164697278</c:v>
                </c:pt>
                <c:pt idx="49">
                  <c:v>4.6959544757464124</c:v>
                </c:pt>
                <c:pt idx="50">
                  <c:v>4.6645915107502303</c:v>
                </c:pt>
                <c:pt idx="51">
                  <c:v>4.6329072491452647</c:v>
                </c:pt>
                <c:pt idx="52">
                  <c:v>4.6009740769521539</c:v>
                </c:pt>
                <c:pt idx="53">
                  <c:v>4.568856690513492</c:v>
                </c:pt>
                <c:pt idx="54">
                  <c:v>4.5366128991092989</c:v>
                </c:pt>
                <c:pt idx="55">
                  <c:v>4.5042943386073029</c:v>
                </c:pt>
                <c:pt idx="56">
                  <c:v>4.4719471067433307</c:v>
                </c:pt>
                <c:pt idx="57">
                  <c:v>4.4396123292772662</c:v>
                </c:pt>
                <c:pt idx="58">
                  <c:v>4.407326665102218</c:v>
                </c:pt>
                <c:pt idx="59">
                  <c:v>4.3751227573732665</c:v>
                </c:pt>
                <c:pt idx="60">
                  <c:v>4.3430296368453218</c:v>
                </c:pt>
                <c:pt idx="61">
                  <c:v>4.3110730828485417</c:v>
                </c:pt>
                <c:pt idx="62">
                  <c:v>4.2792759466683759</c:v>
                </c:pt>
                <c:pt idx="63">
                  <c:v>4.2476584415217209</c:v>
                </c:pt>
                <c:pt idx="64">
                  <c:v>4.2162384028193509</c:v>
                </c:pt>
                <c:pt idx="65">
                  <c:v>4.1850315219673275</c:v>
                </c:pt>
                <c:pt idx="66">
                  <c:v>4.1540515565781604</c:v>
                </c:pt>
                <c:pt idx="67">
                  <c:v>4.1233105196283768</c:v>
                </c:pt>
                <c:pt idx="68">
                  <c:v>4.0928188498066582</c:v>
                </c:pt>
                <c:pt idx="69">
                  <c:v>4.0625855650402709</c:v>
                </c:pt>
                <c:pt idx="70">
                  <c:v>4.0326184009623862</c:v>
                </c:pt>
                <c:pt idx="71">
                  <c:v>4.0029239358850717</c:v>
                </c:pt>
                <c:pt idx="72">
                  <c:v>3.9735077036686421</c:v>
                </c:pt>
                <c:pt idx="73">
                  <c:v>3.9443742957246952</c:v>
                </c:pt>
                <c:pt idx="74">
                  <c:v>3.9155274532548914</c:v>
                </c:pt>
                <c:pt idx="75">
                  <c:v>3.8869701507080756</c:v>
                </c:pt>
                <c:pt idx="76">
                  <c:v>3.8587046713327506</c:v>
                </c:pt>
                <c:pt idx="77">
                  <c:v>3.8307326756084366</c:v>
                </c:pt>
                <c:pt idx="78">
                  <c:v>3.8030552632566268</c:v>
                </c:pt>
                <c:pt idx="79">
                  <c:v>3.7756730294586305</c:v>
                </c:pt>
                <c:pt idx="80">
                  <c:v>3.7485861158423064</c:v>
                </c:pt>
                <c:pt idx="81">
                  <c:v>3.7217942567417692</c:v>
                </c:pt>
                <c:pt idx="82">
                  <c:v>3.695296821182525</c:v>
                </c:pt>
                <c:pt idx="83">
                  <c:v>3.6690928509985361</c:v>
                </c:pt>
                <c:pt idx="84">
                  <c:v>3.6431810954467712</c:v>
                </c:pt>
                <c:pt idx="85">
                  <c:v>3.6175600426481909</c:v>
                </c:pt>
                <c:pt idx="86">
                  <c:v>3.5922279481514843</c:v>
                </c:pt>
                <c:pt idx="87">
                  <c:v>3.5671828608866472</c:v>
                </c:pt>
                <c:pt idx="88">
                  <c:v>3.5424226467493467</c:v>
                </c:pt>
                <c:pt idx="89">
                  <c:v>3.5179450100336123</c:v>
                </c:pt>
                <c:pt idx="90">
                  <c:v>3.4937475129093905</c:v>
                </c:pt>
                <c:pt idx="91">
                  <c:v>3.4698275931226426</c:v>
                </c:pt>
                <c:pt idx="92">
                  <c:v>3.4461825800787809</c:v>
                </c:pt>
                <c:pt idx="93">
                  <c:v>3.4228097094549876</c:v>
                </c:pt>
                <c:pt idx="94">
                  <c:v>3.3997061364732941</c:v>
                </c:pt>
                <c:pt idx="95">
                  <c:v>3.3768689479539926</c:v>
                </c:pt>
                <c:pt idx="96">
                  <c:v>3.3542951732578214</c:v>
                </c:pt>
                <c:pt idx="97">
                  <c:v>3.33198179421538</c:v>
                </c:pt>
                <c:pt idx="98">
                  <c:v>3.3099257541331917</c:v>
                </c:pt>
                <c:pt idx="99">
                  <c:v>3.2881239659576642</c:v>
                </c:pt>
                <c:pt idx="100">
                  <c:v>3.2665733196708473</c:v>
                </c:pt>
                <c:pt idx="101">
                  <c:v>3.2452706889852019</c:v>
                </c:pt>
                <c:pt idx="102">
                  <c:v>3.2242129373985704</c:v>
                </c:pt>
                <c:pt idx="103">
                  <c:v>3.2033969236650863</c:v>
                </c:pt>
                <c:pt idx="104">
                  <c:v>3.1828195067327885</c:v>
                </c:pt>
                <c:pt idx="105">
                  <c:v>3.1624775501942359</c:v>
                </c:pt>
                <c:pt idx="106">
                  <c:v>3.142367926292347</c:v>
                </c:pt>
                <c:pt idx="107">
                  <c:v>3.1224875195199719</c:v>
                </c:pt>
                <c:pt idx="108">
                  <c:v>3.1028332298483741</c:v>
                </c:pt>
                <c:pt idx="109">
                  <c:v>3.083401975616725</c:v>
                </c:pt>
                <c:pt idx="110">
                  <c:v>3.0641906961119507</c:v>
                </c:pt>
                <c:pt idx="111">
                  <c:v>3.0451963538657436</c:v>
                </c:pt>
                <c:pt idx="112">
                  <c:v>3.0264159366932399</c:v>
                </c:pt>
                <c:pt idx="113">
                  <c:v>3.0078464594957919</c:v>
                </c:pt>
                <c:pt idx="114">
                  <c:v>2.9894849658483347</c:v>
                </c:pt>
                <c:pt idx="115">
                  <c:v>2.9713285293901102</c:v>
                </c:pt>
                <c:pt idx="116">
                  <c:v>2.953374255035941</c:v>
                </c:pt>
                <c:pt idx="117">
                  <c:v>2.9356192800237646</c:v>
                </c:pt>
                <c:pt idx="118">
                  <c:v>2.9180607748128504</c:v>
                </c:pt>
                <c:pt idx="119">
                  <c:v>2.9006959438458852</c:v>
                </c:pt>
                <c:pt idx="120">
                  <c:v>2.8835220261870225</c:v>
                </c:pt>
                <c:pt idx="121">
                  <c:v>2.8665362960469802</c:v>
                </c:pt>
                <c:pt idx="122">
                  <c:v>2.8497360632053348</c:v>
                </c:pt>
                <c:pt idx="123">
                  <c:v>2.8331186733393343</c:v>
                </c:pt>
                <c:pt idx="124">
                  <c:v>2.8166815082677581</c:v>
                </c:pt>
                <c:pt idx="125">
                  <c:v>2.8004219861176605</c:v>
                </c:pt>
                <c:pt idx="126">
                  <c:v>2.7843375614211641</c:v>
                </c:pt>
                <c:pt idx="127">
                  <c:v>2.768425725148902</c:v>
                </c:pt>
                <c:pt idx="128">
                  <c:v>2.7526840046861385</c:v>
                </c:pt>
                <c:pt idx="129">
                  <c:v>2.7371099637571015</c:v>
                </c:pt>
                <c:pt idx="130">
                  <c:v>2.721701202302615</c:v>
                </c:pt>
                <c:pt idx="131">
                  <c:v>2.7064553563156872</c:v>
                </c:pt>
                <c:pt idx="132">
                  <c:v>2.6913700976393162</c:v>
                </c:pt>
                <c:pt idx="133">
                  <c:v>2.6764431337304431</c:v>
                </c:pt>
                <c:pt idx="134">
                  <c:v>2.6616722073936314</c:v>
                </c:pt>
                <c:pt idx="135">
                  <c:v>2.6470550964877724</c:v>
                </c:pt>
                <c:pt idx="136">
                  <c:v>2.6325896136088263</c:v>
                </c:pt>
                <c:pt idx="137">
                  <c:v>2.6182736057513654</c:v>
                </c:pt>
                <c:pt idx="138">
                  <c:v>2.6041049539514511</c:v>
                </c:pt>
                <c:pt idx="139">
                  <c:v>2.5900815729131645</c:v>
                </c:pt>
                <c:pt idx="140">
                  <c:v>2.5762014106208997</c:v>
                </c:pt>
                <c:pt idx="141">
                  <c:v>2.5624624479393816</c:v>
                </c:pt>
                <c:pt idx="142">
                  <c:v>2.5488626982031648</c:v>
                </c:pt>
                <c:pt idx="143">
                  <c:v>2.5354002067972434</c:v>
                </c:pt>
                <c:pt idx="144">
                  <c:v>2.5220730507302553</c:v>
                </c:pt>
                <c:pt idx="145">
                  <c:v>2.5088793382016283</c:v>
                </c:pt>
                <c:pt idx="146">
                  <c:v>2.4958172081639081</c:v>
                </c:pt>
                <c:pt idx="147">
                  <c:v>2.4828848298813835</c:v>
                </c:pt>
                <c:pt idx="148">
                  <c:v>2.4700804024860434</c:v>
                </c:pt>
                <c:pt idx="149">
                  <c:v>2.4574021545317888</c:v>
                </c:pt>
                <c:pt idx="150">
                  <c:v>2.4448483435477484</c:v>
                </c:pt>
                <c:pt idx="151">
                  <c:v>2.4324172555914645</c:v>
                </c:pt>
                <c:pt idx="152">
                  <c:v>2.4201072048026475</c:v>
                </c:pt>
                <c:pt idx="153">
                  <c:v>2.4079165329581231</c:v>
                </c:pt>
                <c:pt idx="154">
                  <c:v>2.3958436090285469</c:v>
                </c:pt>
                <c:pt idx="155">
                  <c:v>2.3838868287373893</c:v>
                </c:pt>
                <c:pt idx="156">
                  <c:v>2.3720446141226601</c:v>
                </c:pt>
                <c:pt idx="157">
                  <c:v>2.3603154131017856</c:v>
                </c:pt>
                <c:pt idx="158">
                  <c:v>2.348697699039993</c:v>
                </c:pt>
                <c:pt idx="159">
                  <c:v>2.3371899703225547</c:v>
                </c:pt>
                <c:pt idx="160">
                  <c:v>2.3257907499311639</c:v>
                </c:pt>
                <c:pt idx="161">
                  <c:v>2.3144985850247148</c:v>
                </c:pt>
                <c:pt idx="162">
                  <c:v>2.3033120465247032</c:v>
                </c:pt>
                <c:pt idx="163">
                  <c:v>2.2922297287054603</c:v>
                </c:pt>
                <c:pt idx="164">
                  <c:v>2.2812502487893767</c:v>
                </c:pt>
                <c:pt idx="165">
                  <c:v>2.2703722465472809</c:v>
                </c:pt>
                <c:pt idx="166">
                  <c:v>2.2595943839040902</c:v>
                </c:pt>
                <c:pt idx="167">
                  <c:v>2.2489153445498409</c:v>
                </c:pt>
                <c:pt idx="168">
                  <c:v>2.2383338335561955</c:v>
                </c:pt>
                <c:pt idx="169">
                  <c:v>2.2278485769984857</c:v>
                </c:pt>
                <c:pt idx="170">
                  <c:v>2.2174583215833592</c:v>
                </c:pt>
                <c:pt idx="171">
                  <c:v>2.207161834282068</c:v>
                </c:pt>
                <c:pt idx="172">
                  <c:v>2.1969579019694243</c:v>
                </c:pt>
                <c:pt idx="173">
                  <c:v>2.1868453310684521</c:v>
                </c:pt>
                <c:pt idx="174">
                  <c:v>2.176822947200733</c:v>
                </c:pt>
                <c:pt idx="175">
                  <c:v>2.1668895948424445</c:v>
                </c:pt>
                <c:pt idx="176">
                  <c:v>2.1570441369860891</c:v>
                </c:pt>
                <c:pt idx="177">
                  <c:v>2.1472854548078861</c:v>
                </c:pt>
                <c:pt idx="178">
                  <c:v>2.1376124473408025</c:v>
                </c:pt>
                <c:pt idx="179">
                  <c:v>2.1280240311531946</c:v>
                </c:pt>
                <c:pt idx="180">
                  <c:v>2.1185191400330172</c:v>
                </c:pt>
                <c:pt idx="181">
                  <c:v>2.1090967246775638</c:v>
                </c:pt>
                <c:pt idx="182">
                  <c:v>2.0997557523886816</c:v>
                </c:pt>
                <c:pt idx="183">
                  <c:v>2.0904952067734159</c:v>
                </c:pt>
                <c:pt idx="184">
                  <c:v>2.0813140874500276</c:v>
                </c:pt>
                <c:pt idx="185">
                  <c:v>2.0722114097593196</c:v>
                </c:pt>
                <c:pt idx="186">
                  <c:v>2.0631862044812217</c:v>
                </c:pt>
                <c:pt idx="187">
                  <c:v>2.0542375175565524</c:v>
                </c:pt>
                <c:pt idx="188">
                  <c:v>2.0453644098139119</c:v>
                </c:pt>
                <c:pt idx="189">
                  <c:v>2.036565956701621</c:v>
                </c:pt>
                <c:pt idx="190">
                  <c:v>2.0278412480246439</c:v>
                </c:pt>
                <c:pt idx="191">
                  <c:v>2.0191893876864273</c:v>
                </c:pt>
                <c:pt idx="192">
                  <c:v>2.0106094934355707</c:v>
                </c:pt>
                <c:pt idx="193">
                  <c:v>2.0021006966172732</c:v>
                </c:pt>
                <c:pt idx="194">
                  <c:v>1.9936621419294638</c:v>
                </c:pt>
                <c:pt idx="195">
                  <c:v>1.9852929871835583</c:v>
                </c:pt>
                <c:pt idx="196">
                  <c:v>1.9769924030697541</c:v>
                </c:pt>
                <c:pt idx="197">
                  <c:v>1.9687595729267982</c:v>
                </c:pt>
                <c:pt idx="198">
                  <c:v>1.9605936925161491</c:v>
                </c:pt>
                <c:pt idx="199">
                  <c:v>1.9524939698004575</c:v>
                </c:pt>
                <c:pt idx="200">
                  <c:v>1.9444596247262924</c:v>
                </c:pt>
                <c:pt idx="201">
                  <c:v>1.9364898890110409</c:v>
                </c:pt>
                <c:pt idx="202">
                  <c:v>1.9285840059339021</c:v>
                </c:pt>
                <c:pt idx="203">
                  <c:v>1.9207412301309068</c:v>
                </c:pt>
                <c:pt idx="204">
                  <c:v>1.912960827393887</c:v>
                </c:pt>
                <c:pt idx="205">
                  <c:v>1.9052420744733267</c:v>
                </c:pt>
                <c:pt idx="206">
                  <c:v>1.8975842588850158</c:v>
                </c:pt>
                <c:pt idx="207">
                  <c:v>1.8899866787204465</c:v>
                </c:pt>
                <c:pt idx="208">
                  <c:v>1.8824486424608675</c:v>
                </c:pt>
                <c:pt idx="209">
                  <c:v>1.8749694687949445</c:v>
                </c:pt>
                <c:pt idx="210">
                  <c:v>1.8675484864399421</c:v>
                </c:pt>
                <c:pt idx="211">
                  <c:v>1.8601850339663701</c:v>
                </c:pt>
                <c:pt idx="212">
                  <c:v>1.8528784596260219</c:v>
                </c:pt>
                <c:pt idx="213">
                  <c:v>1.845628121183345</c:v>
                </c:pt>
                <c:pt idx="214">
                  <c:v>1.838433385750069</c:v>
                </c:pt>
                <c:pt idx="215">
                  <c:v>1.8312936296230411</c:v>
                </c:pt>
                <c:pt idx="216">
                  <c:v>1.8242082381251903</c:v>
                </c:pt>
                <c:pt idx="217">
                  <c:v>1.8171766054495739</c:v>
                </c:pt>
                <c:pt idx="218">
                  <c:v>1.810198134506432</c:v>
                </c:pt>
                <c:pt idx="219">
                  <c:v>1.8032722367732008</c:v>
                </c:pt>
                <c:pt idx="220">
                  <c:v>1.7963983321474166</c:v>
                </c:pt>
                <c:pt idx="221">
                  <c:v>1.7895758488024629</c:v>
                </c:pt>
                <c:pt idx="222">
                  <c:v>1.7828042230460903</c:v>
                </c:pt>
                <c:pt idx="223">
                  <c:v>1.7760828991816688</c:v>
                </c:pt>
                <c:pt idx="224">
                  <c:v>1.7694113293721025</c:v>
                </c:pt>
                <c:pt idx="225">
                  <c:v>1.7627889735063644</c:v>
                </c:pt>
                <c:pt idx="226">
                  <c:v>1.7562152990685935</c:v>
                </c:pt>
                <c:pt idx="227">
                  <c:v>1.7496897810096999</c:v>
                </c:pt>
                <c:pt idx="228">
                  <c:v>1.7432119016214327</c:v>
                </c:pt>
                <c:pt idx="229">
                  <c:v>1.7367811504128552</c:v>
                </c:pt>
                <c:pt idx="230">
                  <c:v>1.7303970239891828</c:v>
                </c:pt>
                <c:pt idx="231">
                  <c:v>1.7240590259329318</c:v>
                </c:pt>
                <c:pt idx="232">
                  <c:v>1.717766666687335</c:v>
                </c:pt>
                <c:pt idx="233">
                  <c:v>1.7115194634419748</c:v>
                </c:pt>
                <c:pt idx="234">
                  <c:v>1.7053169400205923</c:v>
                </c:pt>
                <c:pt idx="235">
                  <c:v>1.6991586267710228</c:v>
                </c:pt>
                <c:pt idx="236">
                  <c:v>1.6930440604572203</c:v>
                </c:pt>
                <c:pt idx="237">
                  <c:v>1.6869727841533222</c:v>
                </c:pt>
                <c:pt idx="238">
                  <c:v>1.680944347139719</c:v>
                </c:pt>
                <c:pt idx="239">
                  <c:v>1.6749583048010792</c:v>
                </c:pt>
                <c:pt idx="240">
                  <c:v>1.6690142185262999</c:v>
                </c:pt>
                <c:pt idx="241">
                  <c:v>1.6631116556103347</c:v>
                </c:pt>
                <c:pt idx="242">
                  <c:v>1.6572501891578655</c:v>
                </c:pt>
                <c:pt idx="243">
                  <c:v>1.6514293979887777</c:v>
                </c:pt>
                <c:pt idx="244">
                  <c:v>1.6456488665454065</c:v>
                </c:pt>
                <c:pt idx="245">
                  <c:v>1.6399081848015109</c:v>
                </c:pt>
                <c:pt idx="246">
                  <c:v>1.6342069481729464</c:v>
                </c:pt>
                <c:pt idx="247">
                  <c:v>1.6285447574299985</c:v>
                </c:pt>
                <c:pt idx="248">
                  <c:v>1.6229212186113451</c:v>
                </c:pt>
                <c:pt idx="249">
                  <c:v>1.6173359429396115</c:v>
                </c:pt>
              </c:numCache>
            </c:numRef>
          </c:yVal>
          <c:smooth val="1"/>
        </c:ser>
        <c:ser>
          <c:idx val="3"/>
          <c:order val="3"/>
          <c:tx>
            <c:v>285K</c:v>
          </c:tx>
          <c:spPr>
            <a:ln w="19050">
              <a:solidFill>
                <a:sysClr val="windowText" lastClr="000000"/>
              </a:solidFill>
              <a:prstDash val="solid"/>
            </a:ln>
          </c:spPr>
          <c:marker>
            <c:symbol val="none"/>
          </c:marker>
          <c:xVal>
            <c:numRef>
              <c:f>'図1.3'!$K$6:$K$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L$6:$L$255</c:f>
              <c:numCache>
                <c:formatCode>General</c:formatCode>
                <c:ptCount val="250"/>
                <c:pt idx="0">
                  <c:v>485.84865826017722</c:v>
                </c:pt>
                <c:pt idx="1">
                  <c:v>116.01393727037279</c:v>
                </c:pt>
                <c:pt idx="2">
                  <c:v>44.861578564745876</c:v>
                </c:pt>
                <c:pt idx="3">
                  <c:v>21.018849128925687</c:v>
                </c:pt>
                <c:pt idx="4">
                  <c:v>11.29099602755289</c:v>
                </c:pt>
                <c:pt idx="5">
                  <c:v>6.9722367015396483</c:v>
                </c:pt>
                <c:pt idx="6">
                  <c:v>5.0234751874201065</c:v>
                </c:pt>
                <c:pt idx="7">
                  <c:v>4.1967419571958438</c:v>
                </c:pt>
                <c:pt idx="8">
                  <c:v>3.92341432437662</c:v>
                </c:pt>
                <c:pt idx="9">
                  <c:v>3.9256179027927685</c:v>
                </c:pt>
                <c:pt idx="10">
                  <c:v>4.0610265615499923</c:v>
                </c:pt>
                <c:pt idx="11">
                  <c:v>4.2546008805780726</c:v>
                </c:pt>
                <c:pt idx="12">
                  <c:v>4.4662965670667987</c:v>
                </c:pt>
                <c:pt idx="13">
                  <c:v>4.6749015880560876</c:v>
                </c:pt>
                <c:pt idx="14">
                  <c:v>4.8695791972570435</c:v>
                </c:pt>
                <c:pt idx="15">
                  <c:v>5.0452856791162084</c:v>
                </c:pt>
                <c:pt idx="16">
                  <c:v>5.2002193128436058</c:v>
                </c:pt>
                <c:pt idx="17">
                  <c:v>5.3343711897851787</c:v>
                </c:pt>
                <c:pt idx="18">
                  <c:v>5.4486907200074128</c:v>
                </c:pt>
                <c:pt idx="19">
                  <c:v>5.5446019214518598</c:v>
                </c:pt>
                <c:pt idx="20">
                  <c:v>5.6237234962846898</c:v>
                </c:pt>
                <c:pt idx="21">
                  <c:v>5.6877088750875258</c:v>
                </c:pt>
                <c:pt idx="22">
                  <c:v>5.73815748729342</c:v>
                </c:pt>
                <c:pt idx="23">
                  <c:v>5.7765684550440648</c:v>
                </c:pt>
                <c:pt idx="24">
                  <c:v>5.8043194727835283</c:v>
                </c:pt>
                <c:pt idx="25">
                  <c:v>5.8226604603001784</c:v>
                </c:pt>
                <c:pt idx="26">
                  <c:v>5.832715664455991</c:v>
                </c:pt>
                <c:pt idx="27">
                  <c:v>5.8354903624306855</c:v>
                </c:pt>
                <c:pt idx="28">
                  <c:v>5.8318798353667214</c:v>
                </c:pt>
                <c:pt idx="29">
                  <c:v>5.822679215316966</c:v>
                </c:pt>
                <c:pt idx="30">
                  <c:v>5.808593386037554</c:v>
                </c:pt>
                <c:pt idx="31">
                  <c:v>5.7902464755414291</c:v>
                </c:pt>
                <c:pt idx="32">
                  <c:v>5.7681906985518312</c:v>
                </c:pt>
                <c:pt idx="33">
                  <c:v>5.7429144413801607</c:v>
                </c:pt>
                <c:pt idx="34">
                  <c:v>5.7148495622674629</c:v>
                </c:pt>
                <c:pt idx="35">
                  <c:v>5.6843779269425063</c:v>
                </c:pt>
                <c:pt idx="36">
                  <c:v>5.6518372247355426</c:v>
                </c:pt>
                <c:pt idx="37">
                  <c:v>5.6175261230812819</c:v>
                </c:pt>
                <c:pt idx="38">
                  <c:v>5.5817088227528053</c:v>
                </c:pt>
                <c:pt idx="39">
                  <c:v>5.5446190759318759</c:v>
                </c:pt>
                <c:pt idx="40">
                  <c:v>5.5064637262916838</c:v>
                </c:pt>
                <c:pt idx="41">
                  <c:v>5.4674258259334358</c:v>
                </c:pt>
                <c:pt idx="42">
                  <c:v>5.4276673790762295</c:v>
                </c:pt>
                <c:pt idx="43">
                  <c:v>5.3873317573339694</c:v>
                </c:pt>
                <c:pt idx="44">
                  <c:v>5.3465458265059871</c:v>
                </c:pt>
                <c:pt idx="45">
                  <c:v>5.3054218202145078</c:v>
                </c:pt>
                <c:pt idx="46">
                  <c:v>5.2640589915166105</c:v>
                </c:pt>
                <c:pt idx="47">
                  <c:v>5.2225450698261042</c:v>
                </c:pt>
                <c:pt idx="48">
                  <c:v>5.1809575470974787</c:v>
                </c:pt>
                <c:pt idx="49">
                  <c:v>5.1393648142284833</c:v>
                </c:pt>
                <c:pt idx="50">
                  <c:v>5.0978271660002212</c:v>
                </c:pt>
                <c:pt idx="51">
                  <c:v>5.0563976905602148</c:v>
                </c:pt>
                <c:pt idx="52">
                  <c:v>5.0151230574306078</c:v>
                </c:pt>
                <c:pt idx="53">
                  <c:v>4.9740442162577629</c:v>
                </c:pt>
                <c:pt idx="54">
                  <c:v>4.9331970169800581</c:v>
                </c:pt>
                <c:pt idx="55">
                  <c:v>4.8926127607499916</c:v>
                </c:pt>
                <c:pt idx="56">
                  <c:v>4.8523186897794419</c:v>
                </c:pt>
                <c:pt idx="57">
                  <c:v>4.8123384232608615</c:v>
                </c:pt>
                <c:pt idx="58">
                  <c:v>4.7726923456325538</c:v>
                </c:pt>
                <c:pt idx="59">
                  <c:v>4.733397952685813</c:v>
                </c:pt>
                <c:pt idx="60">
                  <c:v>4.69447016034042</c:v>
                </c:pt>
                <c:pt idx="61">
                  <c:v>4.6559215803297382</c:v>
                </c:pt>
                <c:pt idx="62">
                  <c:v>4.6177627665260674</c:v>
                </c:pt>
                <c:pt idx="63">
                  <c:v>4.5800024351910267</c:v>
                </c:pt>
                <c:pt idx="64">
                  <c:v>4.5426476620461242</c:v>
                </c:pt>
                <c:pt idx="65">
                  <c:v>4.505704058717841</c:v>
                </c:pt>
                <c:pt idx="66">
                  <c:v>4.4691759308131749</c:v>
                </c:pt>
                <c:pt idx="67">
                  <c:v>4.4330664196200367</c:v>
                </c:pt>
                <c:pt idx="68">
                  <c:v>4.3973776291975355</c:v>
                </c:pt>
                <c:pt idx="69">
                  <c:v>4.3621107404196771</c:v>
                </c:pt>
                <c:pt idx="70">
                  <c:v>4.3272661133589416</c:v>
                </c:pt>
                <c:pt idx="71">
                  <c:v>4.2928433792403773</c:v>
                </c:pt>
                <c:pt idx="72">
                  <c:v>4.2588415230595729</c:v>
                </c:pt>
                <c:pt idx="73">
                  <c:v>4.2252589578368713</c:v>
                </c:pt>
                <c:pt idx="74">
                  <c:v>4.1920935913733359</c:v>
                </c:pt>
                <c:pt idx="75">
                  <c:v>4.159342886279636</c:v>
                </c:pt>
                <c:pt idx="76">
                  <c:v>4.1270039139655257</c:v>
                </c:pt>
                <c:pt idx="77">
                  <c:v>4.0950734032037008</c:v>
                </c:pt>
                <c:pt idx="78">
                  <c:v>4.0635477838163423</c:v>
                </c:pt>
                <c:pt idx="79">
                  <c:v>4.0324232259745862</c:v>
                </c:pt>
                <c:pt idx="80">
                  <c:v>4.0016956755495467</c:v>
                </c:pt>
                <c:pt idx="81">
                  <c:v>3.9713608859077567</c:v>
                </c:pt>
                <c:pt idx="82">
                  <c:v>3.9414144465030629</c:v>
                </c:pt>
                <c:pt idx="83">
                  <c:v>3.9118518085807708</c:v>
                </c:pt>
                <c:pt idx="84">
                  <c:v>3.8826683082774549</c:v>
                </c:pt>
                <c:pt idx="85">
                  <c:v>3.8538591873710359</c:v>
                </c:pt>
                <c:pt idx="86">
                  <c:v>3.8254196119099562</c:v>
                </c:pt>
                <c:pt idx="87">
                  <c:v>3.7973446889272937</c:v>
                </c:pt>
                <c:pt idx="88">
                  <c:v>3.7696294814250866</c:v>
                </c:pt>
                <c:pt idx="89">
                  <c:v>3.7422690217957246</c:v>
                </c:pt>
                <c:pt idx="90">
                  <c:v>3.7152583238307906</c:v>
                </c:pt>
                <c:pt idx="91">
                  <c:v>3.6885923934529501</c:v>
                </c:pt>
                <c:pt idx="92">
                  <c:v>3.6622662382932516</c:v>
                </c:pt>
                <c:pt idx="93">
                  <c:v>3.636274876224284</c:v>
                </c:pt>
                <c:pt idx="94">
                  <c:v>3.6106133429489642</c:v>
                </c:pt>
                <c:pt idx="95">
                  <c:v>3.5852766987351288</c:v>
                </c:pt>
                <c:pt idx="96">
                  <c:v>3.5602600343774444</c:v>
                </c:pt>
                <c:pt idx="97">
                  <c:v>3.5355584764603951</c:v>
                </c:pt>
                <c:pt idx="98">
                  <c:v>3.5111671919890846</c:v>
                </c:pt>
                <c:pt idx="99">
                  <c:v>3.4870813924482866</c:v>
                </c:pt>
                <c:pt idx="100">
                  <c:v>3.4632963373444716</c:v>
                </c:pt>
                <c:pt idx="101">
                  <c:v>3.4398073372804134</c:v>
                </c:pt>
                <c:pt idx="102">
                  <c:v>3.4166097566073264</c:v>
                </c:pt>
                <c:pt idx="103">
                  <c:v>3.3936990156952969</c:v>
                </c:pt>
                <c:pt idx="104">
                  <c:v>3.3710705928589828</c:v>
                </c:pt>
                <c:pt idx="105">
                  <c:v>3.3487200259721241</c:v>
                </c:pt>
                <c:pt idx="106">
                  <c:v>3.326642913801316</c:v>
                </c:pt>
                <c:pt idx="107">
                  <c:v>3.3048349170866644</c:v>
                </c:pt>
                <c:pt idx="108">
                  <c:v>3.2832917593944249</c:v>
                </c:pt>
                <c:pt idx="109">
                  <c:v>3.2620092277644082</c:v>
                </c:pt>
                <c:pt idx="110">
                  <c:v>3.2409831731728365</c:v>
                </c:pt>
                <c:pt idx="111">
                  <c:v>3.2202095108294624</c:v>
                </c:pt>
                <c:pt idx="112">
                  <c:v>3.1996842203260085</c:v>
                </c:pt>
                <c:pt idx="113">
                  <c:v>3.1794033456514494</c:v>
                </c:pt>
                <c:pt idx="114">
                  <c:v>3.159362995088232</c:v>
                </c:pt>
                <c:pt idx="115">
                  <c:v>3.1395593410022284</c:v>
                </c:pt>
                <c:pt idx="116">
                  <c:v>3.1199886195380593</c:v>
                </c:pt>
                <c:pt idx="117">
                  <c:v>3.1006471302303527</c:v>
                </c:pt>
                <c:pt idx="118">
                  <c:v>3.081531235540532</c:v>
                </c:pt>
                <c:pt idx="119">
                  <c:v>3.0626373603278498</c:v>
                </c:pt>
                <c:pt idx="120">
                  <c:v>3.0439619912625795</c:v>
                </c:pt>
                <c:pt idx="121">
                  <c:v>3.0255016761885436</c:v>
                </c:pt>
                <c:pt idx="122">
                  <c:v>3.0072530234414994</c:v>
                </c:pt>
                <c:pt idx="123">
                  <c:v>2.9892127011292886</c:v>
                </c:pt>
                <c:pt idx="124">
                  <c:v>2.9713774363791106</c:v>
                </c:pt>
                <c:pt idx="125">
                  <c:v>2.953744014556777</c:v>
                </c:pt>
                <c:pt idx="126">
                  <c:v>2.9363092784623412</c:v>
                </c:pt>
                <c:pt idx="127">
                  <c:v>2.9190701275060906</c:v>
                </c:pt>
                <c:pt idx="128">
                  <c:v>2.9020235168684891</c:v>
                </c:pt>
                <c:pt idx="129">
                  <c:v>2.8851664566473358</c:v>
                </c:pt>
                <c:pt idx="130">
                  <c:v>2.8684960109950675</c:v>
                </c:pt>
                <c:pt idx="131">
                  <c:v>2.8520092972488542</c:v>
                </c:pt>
                <c:pt idx="132">
                  <c:v>2.8357034850558778</c:v>
                </c:pt>
                <c:pt idx="133">
                  <c:v>2.8195757954959326</c:v>
                </c:pt>
                <c:pt idx="134">
                  <c:v>2.8036235002032805</c:v>
                </c:pt>
                <c:pt idx="135">
                  <c:v>2.7878439204894829</c:v>
                </c:pt>
                <c:pt idx="136">
                  <c:v>2.7722344264687608</c:v>
                </c:pt>
                <c:pt idx="137">
                  <c:v>2.756792436187264</c:v>
                </c:pt>
                <c:pt idx="138">
                  <c:v>2.7415154147574698</c:v>
                </c:pt>
                <c:pt idx="139">
                  <c:v>2.726400873498823</c:v>
                </c:pt>
                <c:pt idx="140">
                  <c:v>2.7114463690855586</c:v>
                </c:pt>
                <c:pt idx="141">
                  <c:v>2.6966495027025883</c:v>
                </c:pt>
                <c:pt idx="142">
                  <c:v>2.6820079192101787</c:v>
                </c:pt>
                <c:pt idx="143">
                  <c:v>2.66751930631809</c:v>
                </c:pt>
                <c:pt idx="144">
                  <c:v>2.6531813937697395</c:v>
                </c:pt>
                <c:pt idx="145">
                  <c:v>2.6389919525368786</c:v>
                </c:pt>
                <c:pt idx="146">
                  <c:v>2.6249487940252165</c:v>
                </c:pt>
                <c:pt idx="147">
                  <c:v>2.6110497692913301</c:v>
                </c:pt>
                <c:pt idx="148">
                  <c:v>2.5972927682711711</c:v>
                </c:pt>
                <c:pt idx="149">
                  <c:v>2.5836757190204107</c:v>
                </c:pt>
                <c:pt idx="150">
                  <c:v>2.5701965869668211</c:v>
                </c:pt>
                <c:pt idx="151">
                  <c:v>2.5568533741748385</c:v>
                </c:pt>
                <c:pt idx="152">
                  <c:v>2.5436441186224421</c:v>
                </c:pt>
                <c:pt idx="153">
                  <c:v>2.5305668934904055</c:v>
                </c:pt>
                <c:pt idx="154">
                  <c:v>2.5176198064639848</c:v>
                </c:pt>
                <c:pt idx="155">
                  <c:v>2.5048009990470499</c:v>
                </c:pt>
                <c:pt idx="156">
                  <c:v>2.4921086458886648</c:v>
                </c:pt>
                <c:pt idx="157">
                  <c:v>2.4795409541220743</c:v>
                </c:pt>
                <c:pt idx="158">
                  <c:v>2.4670961627160515</c:v>
                </c:pt>
                <c:pt idx="159">
                  <c:v>2.4547725418385369</c:v>
                </c:pt>
                <c:pt idx="160">
                  <c:v>2.4425683922324826</c:v>
                </c:pt>
                <c:pt idx="161">
                  <c:v>2.4304820446037998</c:v>
                </c:pt>
                <c:pt idx="162">
                  <c:v>2.4185118590212955</c:v>
                </c:pt>
                <c:pt idx="163">
                  <c:v>2.4066562243284797</c:v>
                </c:pt>
                <c:pt idx="164">
                  <c:v>2.3949135575670946</c:v>
                </c:pt>
                <c:pt idx="165">
                  <c:v>2.3832823034122379</c:v>
                </c:pt>
                <c:pt idx="166">
                  <c:v>2.3717609336189192</c:v>
                </c:pt>
                <c:pt idx="167">
                  <c:v>2.3603479464798931</c:v>
                </c:pt>
                <c:pt idx="168">
                  <c:v>2.3490418662946078</c:v>
                </c:pt>
                <c:pt idx="169">
                  <c:v>2.3378412428491</c:v>
                </c:pt>
                <c:pt idx="170">
                  <c:v>2.3267446509066674</c:v>
                </c:pt>
                <c:pt idx="171">
                  <c:v>2.3157506897091369</c:v>
                </c:pt>
                <c:pt idx="172">
                  <c:v>2.3048579824885622</c:v>
                </c:pt>
                <c:pt idx="173">
                  <c:v>2.2940651759891564</c:v>
                </c:pt>
                <c:pt idx="174">
                  <c:v>2.2833709399992999</c:v>
                </c:pt>
                <c:pt idx="175">
                  <c:v>2.2727739668934199</c:v>
                </c:pt>
                <c:pt idx="176">
                  <c:v>2.2622729711835787</c:v>
                </c:pt>
                <c:pt idx="177">
                  <c:v>2.2518666890805754</c:v>
                </c:pt>
                <c:pt idx="178">
                  <c:v>2.2415538780643893</c:v>
                </c:pt>
                <c:pt idx="179">
                  <c:v>2.2313333164637803</c:v>
                </c:pt>
                <c:pt idx="180">
                  <c:v>2.2212038030448653</c:v>
                </c:pt>
                <c:pt idx="181">
                  <c:v>2.2111641566084947</c:v>
                </c:pt>
                <c:pt idx="182">
                  <c:v>2.2012132155962525</c:v>
                </c:pt>
                <c:pt idx="183">
                  <c:v>2.1913498377049017</c:v>
                </c:pt>
                <c:pt idx="184">
                  <c:v>2.1815728995091028</c:v>
                </c:pt>
                <c:pt idx="185">
                  <c:v>2.1718812960922396</c:v>
                </c:pt>
                <c:pt idx="186">
                  <c:v>2.1622739406851683</c:v>
                </c:pt>
                <c:pt idx="187">
                  <c:v>2.1527497643127389</c:v>
                </c:pt>
                <c:pt idx="188">
                  <c:v>2.1433077154479161</c:v>
                </c:pt>
                <c:pt idx="189">
                  <c:v>2.1339467596733357</c:v>
                </c:pt>
                <c:pt idx="190">
                  <c:v>2.1246658793501392</c:v>
                </c:pt>
                <c:pt idx="191">
                  <c:v>2.1154640732939307</c:v>
                </c:pt>
                <c:pt idx="192">
                  <c:v>2.1063403564576988</c:v>
                </c:pt>
                <c:pt idx="193">
                  <c:v>2.0972937596215502</c:v>
                </c:pt>
                <c:pt idx="194">
                  <c:v>2.0883233290891079</c:v>
                </c:pt>
                <c:pt idx="195">
                  <c:v>2.0794281263904262</c:v>
                </c:pt>
                <c:pt idx="196">
                  <c:v>2.0706072279912804</c:v>
                </c:pt>
                <c:pt idx="197">
                  <c:v>2.0618597250086825</c:v>
                </c:pt>
                <c:pt idx="198">
                  <c:v>2.0531847229324947</c:v>
                </c:pt>
                <c:pt idx="199">
                  <c:v>2.0445813413529961</c:v>
                </c:pt>
                <c:pt idx="200">
                  <c:v>2.0360487136942722</c:v>
                </c:pt>
                <c:pt idx="201">
                  <c:v>2.0275859869533011</c:v>
                </c:pt>
                <c:pt idx="202">
                  <c:v>2.0191923214445953</c:v>
                </c:pt>
                <c:pt idx="203">
                  <c:v>2.0108668905502922</c:v>
                </c:pt>
                <c:pt idx="204">
                  <c:v>2.0026088804755515</c:v>
                </c:pt>
                <c:pt idx="205">
                  <c:v>1.9944174900091589</c:v>
                </c:pt>
                <c:pt idx="206">
                  <c:v>1.9862919302891957</c:v>
                </c:pt>
                <c:pt idx="207">
                  <c:v>1.9782314245736838</c:v>
                </c:pt>
                <c:pt idx="208">
                  <c:v>1.9702352080160725</c:v>
                </c:pt>
                <c:pt idx="209">
                  <c:v>1.962302527445472</c:v>
                </c:pt>
                <c:pt idx="210">
                  <c:v>1.9544326411515154</c:v>
                </c:pt>
                <c:pt idx="211">
                  <c:v>1.9466248186737529</c:v>
                </c:pt>
                <c:pt idx="212">
                  <c:v>1.9388783405954653</c:v>
                </c:pt>
                <c:pt idx="213">
                  <c:v>1.9311924983418087</c:v>
                </c:pt>
                <c:pt idx="214">
                  <c:v>1.923566593982178</c:v>
                </c:pt>
                <c:pt idx="215">
                  <c:v>1.9159999400367063</c:v>
                </c:pt>
                <c:pt idx="216">
                  <c:v>1.9084918592867965</c:v>
                </c:pt>
                <c:pt idx="217">
                  <c:v>1.9010416845895988</c:v>
                </c:pt>
                <c:pt idx="218">
                  <c:v>1.8936487586963411</c:v>
                </c:pt>
                <c:pt idx="219">
                  <c:v>1.8863124340744308</c:v>
                </c:pt>
                <c:pt idx="220">
                  <c:v>1.8790320727332317</c:v>
                </c:pt>
                <c:pt idx="221">
                  <c:v>1.8718070460534451</c:v>
                </c:pt>
                <c:pt idx="222">
                  <c:v>1.8646367346200028</c:v>
                </c:pt>
                <c:pt idx="223">
                  <c:v>1.8575205280584004</c:v>
                </c:pt>
                <c:pt idx="224">
                  <c:v>1.8504578248743868</c:v>
                </c:pt>
                <c:pt idx="225">
                  <c:v>1.8434480322969378</c:v>
                </c:pt>
                <c:pt idx="226">
                  <c:v>1.8364905661244406</c:v>
                </c:pt>
                <c:pt idx="227">
                  <c:v>1.8295848505740091</c:v>
                </c:pt>
                <c:pt idx="228">
                  <c:v>1.8227303181338725</c:v>
                </c:pt>
                <c:pt idx="229">
                  <c:v>1.8159264094187531</c:v>
                </c:pt>
                <c:pt idx="230">
                  <c:v>1.809172573028178</c:v>
                </c:pt>
                <c:pt idx="231">
                  <c:v>1.8024682654076529</c:v>
                </c:pt>
                <c:pt idx="232">
                  <c:v>1.7958129507126346</c:v>
                </c:pt>
                <c:pt idx="233">
                  <c:v>1.7892061006752391</c:v>
                </c:pt>
                <c:pt idx="234">
                  <c:v>1.7826471944736275</c:v>
                </c:pt>
                <c:pt idx="235">
                  <c:v>1.7761357186040037</c:v>
                </c:pt>
                <c:pt idx="236">
                  <c:v>1.7696711667551719</c:v>
                </c:pt>
                <c:pt idx="237">
                  <c:v>1.7632530396855921</c:v>
                </c:pt>
                <c:pt idx="238">
                  <c:v>1.7568808451028819</c:v>
                </c:pt>
                <c:pt idx="239">
                  <c:v>1.750554097545705</c:v>
                </c:pt>
                <c:pt idx="240">
                  <c:v>1.7442723182680016</c:v>
                </c:pt>
                <c:pt idx="241">
                  <c:v>1.7380350351254983</c:v>
                </c:pt>
                <c:pt idx="242">
                  <c:v>1.731841782464459</c:v>
                </c:pt>
                <c:pt idx="243">
                  <c:v>1.7256921010126143</c:v>
                </c:pt>
                <c:pt idx="244">
                  <c:v>1.7195855377722351</c:v>
                </c:pt>
                <c:pt idx="245">
                  <c:v>1.7135216459152909</c:v>
                </c:pt>
                <c:pt idx="246">
                  <c:v>1.7074999846806558</c:v>
                </c:pt>
                <c:pt idx="247">
                  <c:v>1.7015201192733123</c:v>
                </c:pt>
                <c:pt idx="248">
                  <c:v>1.6955816207655132</c:v>
                </c:pt>
                <c:pt idx="249">
                  <c:v>1.689684065999852</c:v>
                </c:pt>
              </c:numCache>
            </c:numRef>
          </c:yVal>
          <c:smooth val="1"/>
        </c:ser>
        <c:ser>
          <c:idx val="4"/>
          <c:order val="4"/>
          <c:tx>
            <c:v>298K</c:v>
          </c:tx>
          <c:spPr>
            <a:ln w="19050">
              <a:solidFill>
                <a:sysClr val="windowText" lastClr="000000"/>
              </a:solidFill>
              <a:prstDash val="solid"/>
            </a:ln>
          </c:spPr>
          <c:marker>
            <c:symbol val="none"/>
          </c:marker>
          <c:xVal>
            <c:numRef>
              <c:f>'図1.3'!$N$6:$N$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O$6:$O$255</c:f>
              <c:numCache>
                <c:formatCode>General</c:formatCode>
                <c:ptCount val="250"/>
                <c:pt idx="0">
                  <c:v>528.30032484543437</c:v>
                </c:pt>
                <c:pt idx="1">
                  <c:v>135.72008526056061</c:v>
                </c:pt>
                <c:pt idx="2">
                  <c:v>58.10670058174356</c:v>
                </c:pt>
                <c:pt idx="3">
                  <c:v>31.03924351996265</c:v>
                </c:pt>
                <c:pt idx="4">
                  <c:v>19.338580065149234</c:v>
                </c:pt>
                <c:pt idx="5">
                  <c:v>13.677680926857299</c:v>
                </c:pt>
                <c:pt idx="6">
                  <c:v>10.753829018799618</c:v>
                </c:pt>
                <c:pt idx="7">
                  <c:v>9.1860697195811909</c:v>
                </c:pt>
                <c:pt idx="8">
                  <c:v>8.3307257065762048</c:v>
                </c:pt>
                <c:pt idx="9">
                  <c:v>7.8640832665620284</c:v>
                </c:pt>
                <c:pt idx="10">
                  <c:v>7.6141283868282192</c:v>
                </c:pt>
                <c:pt idx="11">
                  <c:v>7.4857010767434966</c:v>
                </c:pt>
                <c:pt idx="12">
                  <c:v>7.4246171638269018</c:v>
                </c:pt>
                <c:pt idx="13">
                  <c:v>7.399428527840211</c:v>
                </c:pt>
                <c:pt idx="14">
                  <c:v>7.3917025941810959</c:v>
                </c:pt>
                <c:pt idx="15">
                  <c:v>7.3906394001362825</c:v>
                </c:pt>
                <c:pt idx="16">
                  <c:v>7.389995508699216</c:v>
                </c:pt>
                <c:pt idx="17">
                  <c:v>7.386280317861023</c:v>
                </c:pt>
                <c:pt idx="18">
                  <c:v>7.3776760948390541</c:v>
                </c:pt>
                <c:pt idx="19">
                  <c:v>7.3633805102270609</c:v>
                </c:pt>
                <c:pt idx="20">
                  <c:v>7.3432013158157075</c:v>
                </c:pt>
                <c:pt idx="21">
                  <c:v>7.317304317126756</c:v>
                </c:pt>
                <c:pt idx="22">
                  <c:v>7.2860559925279738</c:v>
                </c:pt>
                <c:pt idx="23">
                  <c:v>7.2499252839535577</c:v>
                </c:pt>
                <c:pt idx="24">
                  <c:v>7.2094227399762669</c:v>
                </c:pt>
                <c:pt idx="25">
                  <c:v>7.1650633974977413</c:v>
                </c:pt>
                <c:pt idx="26">
                  <c:v>7.1173448045166161</c:v>
                </c:pt>
                <c:pt idx="27">
                  <c:v>7.0667346998364708</c:v>
                </c:pt>
                <c:pt idx="28">
                  <c:v>7.0136648238886403</c:v>
                </c:pt>
                <c:pt idx="29">
                  <c:v>6.9585285809727209</c:v>
                </c:pt>
                <c:pt idx="30">
                  <c:v>6.901681074082596</c:v>
                </c:pt>
                <c:pt idx="31">
                  <c:v>6.8434405524881221</c:v>
                </c:pt>
                <c:pt idx="32">
                  <c:v>6.7840906508392438</c:v>
                </c:pt>
                <c:pt idx="33">
                  <c:v>6.7238830205609528</c:v>
                </c:pt>
                <c:pt idx="34">
                  <c:v>6.6630401003171382</c:v>
                </c:pt>
                <c:pt idx="35">
                  <c:v>6.6017578684469438</c:v>
                </c:pt>
                <c:pt idx="36">
                  <c:v>6.5402084834648475</c:v>
                </c:pt>
                <c:pt idx="37">
                  <c:v>6.4785427600568193</c:v>
                </c:pt>
                <c:pt idx="38">
                  <c:v>6.4168924548125661</c:v>
                </c:pt>
                <c:pt idx="39">
                  <c:v>6.3553723530599857</c:v>
                </c:pt>
                <c:pt idx="40">
                  <c:v>6.2940821588487594</c:v>
                </c:pt>
                <c:pt idx="41">
                  <c:v>6.2331081965328483</c:v>
                </c:pt>
                <c:pt idx="42">
                  <c:v>6.1725249359823007</c:v>
                </c:pt>
                <c:pt idx="43">
                  <c:v>6.1123963551926961</c:v>
                </c:pt>
                <c:pt idx="44">
                  <c:v>6.0527771546146019</c:v>
                </c:pt>
                <c:pt idx="45">
                  <c:v>5.9937138373381984</c:v>
                </c:pt>
                <c:pt idx="46">
                  <c:v>5.9352456686357087</c:v>
                </c:pt>
                <c:pt idx="47">
                  <c:v>5.8774055274828587</c:v>
                </c:pt>
                <c:pt idx="48">
                  <c:v>5.8202206616795191</c:v>
                </c:pt>
                <c:pt idx="49">
                  <c:v>5.7637133571520174</c:v>
                </c:pt>
                <c:pt idx="50">
                  <c:v>5.7079015309977557</c:v>
                </c:pt>
                <c:pt idx="51">
                  <c:v>5.6527992568582404</c:v>
                </c:pt>
                <c:pt idx="52">
                  <c:v>5.5984172302968593</c:v>
                </c:pt>
                <c:pt idx="53">
                  <c:v>5.5447631810212545</c:v>
                </c:pt>
                <c:pt idx="54">
                  <c:v>5.4918422380293634</c:v>
                </c:pt>
                <c:pt idx="55">
                  <c:v>5.439657253071756</c:v>
                </c:pt>
                <c:pt idx="56">
                  <c:v>5.3882090872074411</c:v>
                </c:pt>
                <c:pt idx="57">
                  <c:v>5.3374968646808236</c:v>
                </c:pt>
                <c:pt idx="58">
                  <c:v>5.2875181978587849</c:v>
                </c:pt>
                <c:pt idx="59">
                  <c:v>5.2382693865332275</c:v>
                </c:pt>
                <c:pt idx="60">
                  <c:v>5.1897455945104785</c:v>
                </c:pt>
                <c:pt idx="61">
                  <c:v>5.1419410060694988</c:v>
                </c:pt>
                <c:pt idx="62">
                  <c:v>5.094848964571014</c:v>
                </c:pt>
                <c:pt idx="63">
                  <c:v>5.0484620952350721</c:v>
                </c:pt>
                <c:pt idx="64">
                  <c:v>5.0027724138711394</c:v>
                </c:pt>
                <c:pt idx="65">
                  <c:v>4.9577714231389338</c:v>
                </c:pt>
                <c:pt idx="66">
                  <c:v>4.9134501977366893</c:v>
                </c:pt>
                <c:pt idx="67">
                  <c:v>4.8697994597534198</c:v>
                </c:pt>
                <c:pt idx="68">
                  <c:v>4.8268096452805285</c:v>
                </c:pt>
                <c:pt idx="69">
                  <c:v>4.7844709632535025</c:v>
                </c:pt>
                <c:pt idx="70">
                  <c:v>4.7427734473844421</c:v>
                </c:pt>
                <c:pt idx="71">
                  <c:v>4.7017070019490781</c:v>
                </c:pt>
                <c:pt idx="72">
                  <c:v>4.6612614421061052</c:v>
                </c:pt>
                <c:pt idx="73">
                  <c:v>4.6214265293508641</c:v>
                </c:pt>
                <c:pt idx="74">
                  <c:v>4.5821920026383278</c:v>
                </c:pt>
                <c:pt idx="75">
                  <c:v>4.5435476056509962</c:v>
                </c:pt>
                <c:pt idx="76">
                  <c:v>4.5054831106348114</c:v>
                </c:pt>
                <c:pt idx="77">
                  <c:v>4.4679883391796</c:v>
                </c:pt>
                <c:pt idx="78">
                  <c:v>4.4310531802793651</c:v>
                </c:pt>
                <c:pt idx="79">
                  <c:v>4.394667605971085</c:v>
                </c:pt>
                <c:pt idx="80">
                  <c:v>4.3588216848182526</c:v>
                </c:pt>
                <c:pt idx="81">
                  <c:v>4.3235055934765327</c:v>
                </c:pt>
                <c:pt idx="82">
                  <c:v>4.2887096265532421</c:v>
                </c:pt>
                <c:pt idx="83">
                  <c:v>4.2544242049496388</c:v>
                </c:pt>
                <c:pt idx="84">
                  <c:v>4.2206398828546705</c:v>
                </c:pt>
                <c:pt idx="85">
                  <c:v>4.1873473535408019</c:v>
                </c:pt>
                <c:pt idx="86">
                  <c:v>4.1545374540964861</c:v>
                </c:pt>
                <c:pt idx="87">
                  <c:v>4.1222011692154563</c:v>
                </c:pt>
                <c:pt idx="88">
                  <c:v>4.0903296341503124</c:v>
                </c:pt>
                <c:pt idx="89">
                  <c:v>4.0589141369263979</c:v>
                </c:pt>
                <c:pt idx="90">
                  <c:v>4.0279461199018565</c:v>
                </c:pt>
                <c:pt idx="91">
                  <c:v>3.9974171807506096</c:v>
                </c:pt>
                <c:pt idx="92">
                  <c:v>3.9673190729369052</c:v>
                </c:pt>
                <c:pt idx="93">
                  <c:v>3.9376437057428286</c:v>
                </c:pt>
                <c:pt idx="94">
                  <c:v>3.9083831439036492</c:v>
                </c:pt>
                <c:pt idx="95">
                  <c:v>3.87952960690009</c:v>
                </c:pt>
                <c:pt idx="96">
                  <c:v>3.8510754679513899</c:v>
                </c:pt>
                <c:pt idx="97">
                  <c:v>3.8230132527483751</c:v>
                </c:pt>
                <c:pt idx="98">
                  <c:v>3.7953356379615948</c:v>
                </c:pt>
                <c:pt idx="99">
                  <c:v>3.7680354495558088</c:v>
                </c:pt>
                <c:pt idx="100">
                  <c:v>3.7411056609388056</c:v>
                </c:pt>
                <c:pt idx="101">
                  <c:v>3.7145393909694788</c:v>
                </c:pt>
                <c:pt idx="102">
                  <c:v>3.688329901847434</c:v>
                </c:pt>
                <c:pt idx="103">
                  <c:v>3.6624705969039582</c:v>
                </c:pt>
                <c:pt idx="104">
                  <c:v>3.6369550183120194</c:v>
                </c:pt>
                <c:pt idx="105">
                  <c:v>3.6117768447310272</c:v>
                </c:pt>
                <c:pt idx="106">
                  <c:v>3.5869298889003218</c:v>
                </c:pt>
                <c:pt idx="107">
                  <c:v>3.5624080951938111</c:v>
                </c:pt>
                <c:pt idx="108">
                  <c:v>3.5382055371467533</c:v>
                </c:pt>
                <c:pt idx="109">
                  <c:v>3.5143164149644242</c:v>
                </c:pt>
                <c:pt idx="110">
                  <c:v>3.490735053021274</c:v>
                </c:pt>
                <c:pt idx="111">
                  <c:v>3.4674558973581742</c:v>
                </c:pt>
                <c:pt idx="112">
                  <c:v>3.4444735131844149</c:v>
                </c:pt>
                <c:pt idx="113">
                  <c:v>3.4217825823903154</c:v>
                </c:pt>
                <c:pt idx="114">
                  <c:v>3.3993779010755767</c:v>
                </c:pt>
                <c:pt idx="115">
                  <c:v>3.3772543770978301</c:v>
                </c:pt>
                <c:pt idx="116">
                  <c:v>3.355407027645259</c:v>
                </c:pt>
                <c:pt idx="117">
                  <c:v>3.3338309768366385</c:v>
                </c:pt>
                <c:pt idx="118">
                  <c:v>3.312521453351656</c:v>
                </c:pt>
                <c:pt idx="119">
                  <c:v>3.2914737880939664</c:v>
                </c:pt>
                <c:pt idx="120">
                  <c:v>3.2706834118890411</c:v>
                </c:pt>
                <c:pt idx="121">
                  <c:v>3.2501458532185392</c:v>
                </c:pt>
                <c:pt idx="122">
                  <c:v>3.2298567359926214</c:v>
                </c:pt>
                <c:pt idx="123">
                  <c:v>3.2098117773613684</c:v>
                </c:pt>
                <c:pt idx="124">
                  <c:v>3.1900067855661987</c:v>
                </c:pt>
                <c:pt idx="125">
                  <c:v>3.1704376578320059</c:v>
                </c:pt>
                <c:pt idx="126">
                  <c:v>3.1511003783004998</c:v>
                </c:pt>
                <c:pt idx="127">
                  <c:v>3.1319910160051068</c:v>
                </c:pt>
                <c:pt idx="128">
                  <c:v>3.1131057228876045</c:v>
                </c:pt>
                <c:pt idx="129">
                  <c:v>3.0944407318565568</c:v>
                </c:pt>
                <c:pt idx="130">
                  <c:v>3.0759923548874837</c:v>
                </c:pt>
                <c:pt idx="131">
                  <c:v>3.0577569811645944</c:v>
                </c:pt>
                <c:pt idx="132">
                  <c:v>3.0397310752638487</c:v>
                </c:pt>
                <c:pt idx="133">
                  <c:v>3.0219111753769945</c:v>
                </c:pt>
                <c:pt idx="134">
                  <c:v>3.0042938915761925</c:v>
                </c:pt>
                <c:pt idx="135">
                  <c:v>2.9868759041187682</c:v>
                </c:pt>
                <c:pt idx="136">
                  <c:v>2.96965396179157</c:v>
                </c:pt>
                <c:pt idx="137">
                  <c:v>2.9526248802943953</c:v>
                </c:pt>
                <c:pt idx="138">
                  <c:v>2.9357855406618807</c:v>
                </c:pt>
                <c:pt idx="139">
                  <c:v>2.9191328877232379</c:v>
                </c:pt>
                <c:pt idx="140">
                  <c:v>2.9026639285991935</c:v>
                </c:pt>
                <c:pt idx="141">
                  <c:v>2.8863757312354532</c:v>
                </c:pt>
                <c:pt idx="142">
                  <c:v>2.8702654229720186</c:v>
                </c:pt>
                <c:pt idx="143">
                  <c:v>2.85433018914765</c:v>
                </c:pt>
                <c:pt idx="144">
                  <c:v>2.8385672717387678</c:v>
                </c:pt>
                <c:pt idx="145">
                  <c:v>2.8229739680320893</c:v>
                </c:pt>
                <c:pt idx="146">
                  <c:v>2.8075476293302697</c:v>
                </c:pt>
                <c:pt idx="147">
                  <c:v>2.7922856596898424</c:v>
                </c:pt>
                <c:pt idx="148">
                  <c:v>2.7771855146907289</c:v>
                </c:pt>
                <c:pt idx="149">
                  <c:v>2.7622447002366139</c:v>
                </c:pt>
                <c:pt idx="150">
                  <c:v>2.7474607713854668</c:v>
                </c:pt>
                <c:pt idx="151">
                  <c:v>2.7328313312095114</c:v>
                </c:pt>
                <c:pt idx="152">
                  <c:v>2.7183540296839341</c:v>
                </c:pt>
                <c:pt idx="153">
                  <c:v>2.7040265626036541</c:v>
                </c:pt>
                <c:pt idx="154">
                  <c:v>2.6898466705274675</c:v>
                </c:pt>
                <c:pt idx="155">
                  <c:v>2.6758121377488839</c:v>
                </c:pt>
                <c:pt idx="156">
                  <c:v>2.6619207912930132</c:v>
                </c:pt>
                <c:pt idx="157">
                  <c:v>2.6481704999388351</c:v>
                </c:pt>
                <c:pt idx="158">
                  <c:v>2.6345591732662159</c:v>
                </c:pt>
                <c:pt idx="159">
                  <c:v>2.6210847607270504</c:v>
                </c:pt>
                <c:pt idx="160">
                  <c:v>2.6077452507399057</c:v>
                </c:pt>
                <c:pt idx="161">
                  <c:v>2.5945386698075645</c:v>
                </c:pt>
                <c:pt idx="162">
                  <c:v>2.5814630816568775</c:v>
                </c:pt>
                <c:pt idx="163">
                  <c:v>2.5685165864003512</c:v>
                </c:pt>
                <c:pt idx="164">
                  <c:v>2.5556973197188921</c:v>
                </c:pt>
                <c:pt idx="165">
                  <c:v>2.5430034520651641</c:v>
                </c:pt>
                <c:pt idx="166">
                  <c:v>2.530433187887017</c:v>
                </c:pt>
                <c:pt idx="167">
                  <c:v>2.5179847648704508</c:v>
                </c:pt>
                <c:pt idx="168">
                  <c:v>2.5056564532016088</c:v>
                </c:pt>
                <c:pt idx="169">
                  <c:v>2.4934465548472877</c:v>
                </c:pt>
                <c:pt idx="170">
                  <c:v>2.4813534028534803</c:v>
                </c:pt>
                <c:pt idx="171">
                  <c:v>2.4693753606614655</c:v>
                </c:pt>
                <c:pt idx="172">
                  <c:v>2.457510821440982</c:v>
                </c:pt>
                <c:pt idx="173">
                  <c:v>2.4457582074400319</c:v>
                </c:pt>
                <c:pt idx="174">
                  <c:v>2.4341159693508647</c:v>
                </c:pt>
                <c:pt idx="175">
                  <c:v>2.4225825856917149</c:v>
                </c:pt>
                <c:pt idx="176">
                  <c:v>2.4111565622038706</c:v>
                </c:pt>
                <c:pt idx="177">
                  <c:v>2.3998364312636613</c:v>
                </c:pt>
                <c:pt idx="178">
                  <c:v>2.3886207513089683</c:v>
                </c:pt>
                <c:pt idx="179">
                  <c:v>2.3775081062798678</c:v>
                </c:pt>
                <c:pt idx="180">
                  <c:v>2.3664971050730288</c:v>
                </c:pt>
                <c:pt idx="181">
                  <c:v>2.355586381009497</c:v>
                </c:pt>
                <c:pt idx="182">
                  <c:v>2.3447745913155122</c:v>
                </c:pt>
                <c:pt idx="183">
                  <c:v>2.3340604166159991</c:v>
                </c:pt>
                <c:pt idx="184">
                  <c:v>2.3234425604404056</c:v>
                </c:pt>
                <c:pt idx="185">
                  <c:v>2.3129197487405508</c:v>
                </c:pt>
                <c:pt idx="186">
                  <c:v>2.3024907294201689</c:v>
                </c:pt>
                <c:pt idx="187">
                  <c:v>2.292154271875825</c:v>
                </c:pt>
                <c:pt idx="188">
                  <c:v>2.2819091665489188</c:v>
                </c:pt>
                <c:pt idx="189">
                  <c:v>2.2717542244884625</c:v>
                </c:pt>
                <c:pt idx="190">
                  <c:v>2.2616882769243585</c:v>
                </c:pt>
                <c:pt idx="191">
                  <c:v>2.2517101748508939</c:v>
                </c:pt>
                <c:pt idx="192">
                  <c:v>2.2418187886201832</c:v>
                </c:pt>
                <c:pt idx="193">
                  <c:v>2.23201300754529</c:v>
                </c:pt>
                <c:pt idx="194">
                  <c:v>2.2222917395127824</c:v>
                </c:pt>
                <c:pt idx="195">
                  <c:v>2.2126539106044638</c:v>
                </c:pt>
                <c:pt idx="196">
                  <c:v>2.2030984647280412</c:v>
                </c:pt>
                <c:pt idx="197">
                  <c:v>2.1936243632564931</c:v>
                </c:pt>
                <c:pt idx="198">
                  <c:v>2.1842305846759191</c:v>
                </c:pt>
                <c:pt idx="199">
                  <c:v>2.1749161242416299</c:v>
                </c:pt>
                <c:pt idx="200">
                  <c:v>2.1656799936422817</c:v>
                </c:pt>
                <c:pt idx="201">
                  <c:v>2.1565212206718329</c:v>
                </c:pt>
                <c:pt idx="202">
                  <c:v>2.1474388489091214</c:v>
                </c:pt>
                <c:pt idx="203">
                  <c:v>2.1384319374048699</c:v>
                </c:pt>
                <c:pt idx="204">
                  <c:v>2.1294995603759164</c:v>
                </c:pt>
                <c:pt idx="205">
                  <c:v>2.1206408069064939</c:v>
                </c:pt>
                <c:pt idx="206">
                  <c:v>2.1118547806563686</c:v>
                </c:pt>
                <c:pt idx="207">
                  <c:v>2.1031405995756614</c:v>
                </c:pt>
                <c:pt idx="208">
                  <c:v>2.0944973956261879</c:v>
                </c:pt>
                <c:pt idx="209">
                  <c:v>2.0859243145091346</c:v>
                </c:pt>
                <c:pt idx="210">
                  <c:v>2.0774205153989267</c:v>
                </c:pt>
                <c:pt idx="211">
                  <c:v>2.0689851706831157</c:v>
                </c:pt>
                <c:pt idx="212">
                  <c:v>2.0606174657081371</c:v>
                </c:pt>
                <c:pt idx="213">
                  <c:v>2.0523165985307941</c:v>
                </c:pt>
                <c:pt idx="214">
                  <c:v>2.0440817796753126</c:v>
                </c:pt>
                <c:pt idx="215">
                  <c:v>2.0359122318958356</c:v>
                </c:pt>
                <c:pt idx="216">
                  <c:v>2.0278071899442103</c:v>
                </c:pt>
                <c:pt idx="217">
                  <c:v>2.0197659003429465</c:v>
                </c:pt>
                <c:pt idx="218">
                  <c:v>2.0117876211631991</c:v>
                </c:pt>
                <c:pt idx="219">
                  <c:v>2.0038716218076709</c:v>
                </c:pt>
                <c:pt idx="220">
                  <c:v>1.9960171827982884</c:v>
                </c:pt>
                <c:pt idx="221">
                  <c:v>1.988223595568553</c:v>
                </c:pt>
                <c:pt idx="222">
                  <c:v>1.9804901622604349</c:v>
                </c:pt>
                <c:pt idx="223">
                  <c:v>1.9728161955257095</c:v>
                </c:pt>
                <c:pt idx="224">
                  <c:v>1.9652010183316135</c:v>
                </c:pt>
                <c:pt idx="225">
                  <c:v>1.9576439637707272</c:v>
                </c:pt>
                <c:pt idx="226">
                  <c:v>1.9501443748749701</c:v>
                </c:pt>
                <c:pt idx="227">
                  <c:v>1.9427016044336081</c:v>
                </c:pt>
                <c:pt idx="228">
                  <c:v>1.935315014815183</c:v>
                </c:pt>
                <c:pt idx="229">
                  <c:v>1.9279839777932559</c:v>
                </c:pt>
                <c:pt idx="230">
                  <c:v>1.9207078743758828</c:v>
                </c:pt>
                <c:pt idx="231">
                  <c:v>1.9134860946387218</c:v>
                </c:pt>
                <c:pt idx="232">
                  <c:v>1.9063180375616953</c:v>
                </c:pt>
                <c:pt idx="233">
                  <c:v>1.8992031108691068</c:v>
                </c:pt>
                <c:pt idx="234">
                  <c:v>1.8921407308731424</c:v>
                </c:pt>
                <c:pt idx="235">
                  <c:v>1.8851303223206659</c:v>
                </c:pt>
                <c:pt idx="236">
                  <c:v>1.8781713182432362</c:v>
                </c:pt>
                <c:pt idx="237">
                  <c:v>1.8712631598102609</c:v>
                </c:pt>
                <c:pt idx="238">
                  <c:v>1.864405296185222</c:v>
                </c:pt>
                <c:pt idx="239">
                  <c:v>1.8575971843848871</c:v>
                </c:pt>
                <c:pt idx="240">
                  <c:v>1.8508382891414525</c:v>
                </c:pt>
                <c:pt idx="241">
                  <c:v>1.8441280827675295</c:v>
                </c:pt>
                <c:pt idx="242">
                  <c:v>1.8374660450239242</c:v>
                </c:pt>
                <c:pt idx="243">
                  <c:v>1.8308516629901295</c:v>
                </c:pt>
                <c:pt idx="244">
                  <c:v>1.8242844309374817</c:v>
                </c:pt>
                <c:pt idx="245">
                  <c:v>1.8177638502049018</c:v>
                </c:pt>
                <c:pt idx="246">
                  <c:v>1.8112894290771786</c:v>
                </c:pt>
                <c:pt idx="247">
                  <c:v>1.8048606826657174</c:v>
                </c:pt>
                <c:pt idx="248">
                  <c:v>1.7984771327917133</c:v>
                </c:pt>
                <c:pt idx="249">
                  <c:v>1.7921383078716782</c:v>
                </c:pt>
              </c:numCache>
            </c:numRef>
          </c:yVal>
          <c:smooth val="1"/>
        </c:ser>
        <c:ser>
          <c:idx val="5"/>
          <c:order val="5"/>
          <c:tx>
            <c:v>304K</c:v>
          </c:tx>
          <c:spPr>
            <a:ln w="19050">
              <a:solidFill>
                <a:sysClr val="windowText" lastClr="000000"/>
              </a:solidFill>
              <a:prstDash val="solid"/>
            </a:ln>
          </c:spPr>
          <c:marker>
            <c:symbol val="none"/>
          </c:marker>
          <c:xVal>
            <c:numRef>
              <c:f>'図1.3'!$Q$6:$Q$255</c:f>
              <c:numCache>
                <c:formatCode>General</c:formatCode>
                <c:ptCount val="250"/>
                <c:pt idx="0">
                  <c:v>0.03</c:v>
                </c:pt>
                <c:pt idx="1">
                  <c:v>3.4999999999999996E-2</c:v>
                </c:pt>
                <c:pt idx="2">
                  <c:v>0.04</c:v>
                </c:pt>
                <c:pt idx="3">
                  <c:v>4.4999999999999998E-2</c:v>
                </c:pt>
                <c:pt idx="4">
                  <c:v>0.05</c:v>
                </c:pt>
                <c:pt idx="5">
                  <c:v>5.5E-2</c:v>
                </c:pt>
                <c:pt idx="6">
                  <c:v>0.06</c:v>
                </c:pt>
                <c:pt idx="7">
                  <c:v>6.5000000000000002E-2</c:v>
                </c:pt>
                <c:pt idx="8">
                  <c:v>7.0000000000000007E-2</c:v>
                </c:pt>
                <c:pt idx="9">
                  <c:v>7.4999999999999997E-2</c:v>
                </c:pt>
                <c:pt idx="10">
                  <c:v>0.08</c:v>
                </c:pt>
                <c:pt idx="11">
                  <c:v>8.5000000000000006E-2</c:v>
                </c:pt>
                <c:pt idx="12">
                  <c:v>0.09</c:v>
                </c:pt>
                <c:pt idx="13">
                  <c:v>9.5000000000000001E-2</c:v>
                </c:pt>
                <c:pt idx="14">
                  <c:v>0.1</c:v>
                </c:pt>
                <c:pt idx="15">
                  <c:v>0.105</c:v>
                </c:pt>
                <c:pt idx="16">
                  <c:v>0.11</c:v>
                </c:pt>
                <c:pt idx="17">
                  <c:v>0.115</c:v>
                </c:pt>
                <c:pt idx="18">
                  <c:v>0.12</c:v>
                </c:pt>
                <c:pt idx="19">
                  <c:v>0.125</c:v>
                </c:pt>
                <c:pt idx="20">
                  <c:v>0.13</c:v>
                </c:pt>
                <c:pt idx="21">
                  <c:v>0.13500000000000001</c:v>
                </c:pt>
                <c:pt idx="22">
                  <c:v>0.14000000000000001</c:v>
                </c:pt>
                <c:pt idx="23">
                  <c:v>0.14499999999999999</c:v>
                </c:pt>
                <c:pt idx="24">
                  <c:v>0.15</c:v>
                </c:pt>
                <c:pt idx="25">
                  <c:v>0.155</c:v>
                </c:pt>
                <c:pt idx="26">
                  <c:v>0.16</c:v>
                </c:pt>
                <c:pt idx="27">
                  <c:v>0.16500000000000001</c:v>
                </c:pt>
                <c:pt idx="28">
                  <c:v>0.17</c:v>
                </c:pt>
                <c:pt idx="29">
                  <c:v>0.17499999999999999</c:v>
                </c:pt>
                <c:pt idx="30">
                  <c:v>0.18</c:v>
                </c:pt>
                <c:pt idx="31">
                  <c:v>0.185</c:v>
                </c:pt>
                <c:pt idx="32">
                  <c:v>0.19</c:v>
                </c:pt>
                <c:pt idx="33">
                  <c:v>0.19500000000000001</c:v>
                </c:pt>
                <c:pt idx="34">
                  <c:v>0.2</c:v>
                </c:pt>
                <c:pt idx="35">
                  <c:v>0.20500000000000002</c:v>
                </c:pt>
                <c:pt idx="36">
                  <c:v>0.21</c:v>
                </c:pt>
                <c:pt idx="37">
                  <c:v>0.215</c:v>
                </c:pt>
                <c:pt idx="38">
                  <c:v>0.22</c:v>
                </c:pt>
                <c:pt idx="39">
                  <c:v>0.22500000000000001</c:v>
                </c:pt>
                <c:pt idx="40">
                  <c:v>0.23</c:v>
                </c:pt>
                <c:pt idx="41">
                  <c:v>0.23500000000000001</c:v>
                </c:pt>
                <c:pt idx="42">
                  <c:v>0.24</c:v>
                </c:pt>
                <c:pt idx="43">
                  <c:v>0.245</c:v>
                </c:pt>
                <c:pt idx="44">
                  <c:v>0.25</c:v>
                </c:pt>
                <c:pt idx="45">
                  <c:v>0.255</c:v>
                </c:pt>
                <c:pt idx="46">
                  <c:v>0.26</c:v>
                </c:pt>
                <c:pt idx="47">
                  <c:v>0.26500000000000001</c:v>
                </c:pt>
                <c:pt idx="48">
                  <c:v>0.27</c:v>
                </c:pt>
                <c:pt idx="49">
                  <c:v>0.27500000000000002</c:v>
                </c:pt>
                <c:pt idx="50">
                  <c:v>0.28000000000000003</c:v>
                </c:pt>
                <c:pt idx="51">
                  <c:v>0.28500000000000003</c:v>
                </c:pt>
                <c:pt idx="52">
                  <c:v>0.28999999999999998</c:v>
                </c:pt>
                <c:pt idx="53">
                  <c:v>0.29499999999999998</c:v>
                </c:pt>
                <c:pt idx="54">
                  <c:v>0.3</c:v>
                </c:pt>
                <c:pt idx="55">
                  <c:v>0.30499999999999999</c:v>
                </c:pt>
                <c:pt idx="56">
                  <c:v>0.31</c:v>
                </c:pt>
                <c:pt idx="57">
                  <c:v>0.315</c:v>
                </c:pt>
                <c:pt idx="58">
                  <c:v>0.32</c:v>
                </c:pt>
                <c:pt idx="59">
                  <c:v>0.32500000000000001</c:v>
                </c:pt>
                <c:pt idx="60">
                  <c:v>0.33</c:v>
                </c:pt>
                <c:pt idx="61">
                  <c:v>0.33500000000000002</c:v>
                </c:pt>
                <c:pt idx="62">
                  <c:v>0.34</c:v>
                </c:pt>
                <c:pt idx="63">
                  <c:v>0.34500000000000003</c:v>
                </c:pt>
                <c:pt idx="64">
                  <c:v>0.35</c:v>
                </c:pt>
                <c:pt idx="65">
                  <c:v>0.35499999999999998</c:v>
                </c:pt>
                <c:pt idx="66">
                  <c:v>0.36</c:v>
                </c:pt>
                <c:pt idx="67">
                  <c:v>0.36499999999999999</c:v>
                </c:pt>
                <c:pt idx="68">
                  <c:v>0.37</c:v>
                </c:pt>
                <c:pt idx="69">
                  <c:v>0.375</c:v>
                </c:pt>
                <c:pt idx="70">
                  <c:v>0.38</c:v>
                </c:pt>
                <c:pt idx="71">
                  <c:v>0.38500000000000001</c:v>
                </c:pt>
                <c:pt idx="72">
                  <c:v>0.39</c:v>
                </c:pt>
                <c:pt idx="73">
                  <c:v>0.39500000000000002</c:v>
                </c:pt>
                <c:pt idx="74">
                  <c:v>0.4</c:v>
                </c:pt>
                <c:pt idx="75">
                  <c:v>0.40500000000000003</c:v>
                </c:pt>
                <c:pt idx="76">
                  <c:v>0.41000000000000003</c:v>
                </c:pt>
                <c:pt idx="77">
                  <c:v>0.41499999999999998</c:v>
                </c:pt>
                <c:pt idx="78">
                  <c:v>0.42</c:v>
                </c:pt>
                <c:pt idx="79">
                  <c:v>0.42499999999999999</c:v>
                </c:pt>
                <c:pt idx="80">
                  <c:v>0.43</c:v>
                </c:pt>
                <c:pt idx="81">
                  <c:v>0.435</c:v>
                </c:pt>
                <c:pt idx="82">
                  <c:v>0.44</c:v>
                </c:pt>
                <c:pt idx="83">
                  <c:v>0.44500000000000001</c:v>
                </c:pt>
                <c:pt idx="84">
                  <c:v>0.45</c:v>
                </c:pt>
                <c:pt idx="85">
                  <c:v>0.45500000000000002</c:v>
                </c:pt>
                <c:pt idx="86">
                  <c:v>0.46</c:v>
                </c:pt>
                <c:pt idx="87">
                  <c:v>0.46500000000000002</c:v>
                </c:pt>
                <c:pt idx="88">
                  <c:v>0.47000000000000003</c:v>
                </c:pt>
                <c:pt idx="89">
                  <c:v>0.47500000000000003</c:v>
                </c:pt>
                <c:pt idx="90">
                  <c:v>0.48</c:v>
                </c:pt>
                <c:pt idx="91">
                  <c:v>0.48499999999999999</c:v>
                </c:pt>
                <c:pt idx="92">
                  <c:v>0.49</c:v>
                </c:pt>
                <c:pt idx="93">
                  <c:v>0.495</c:v>
                </c:pt>
                <c:pt idx="94">
                  <c:v>0.5</c:v>
                </c:pt>
                <c:pt idx="95">
                  <c:v>0.505</c:v>
                </c:pt>
                <c:pt idx="96">
                  <c:v>0.51</c:v>
                </c:pt>
                <c:pt idx="97">
                  <c:v>0.51500000000000001</c:v>
                </c:pt>
                <c:pt idx="98">
                  <c:v>0.52</c:v>
                </c:pt>
                <c:pt idx="99">
                  <c:v>0.52500000000000002</c:v>
                </c:pt>
                <c:pt idx="100">
                  <c:v>0.53</c:v>
                </c:pt>
                <c:pt idx="101">
                  <c:v>0.53500000000000003</c:v>
                </c:pt>
                <c:pt idx="102">
                  <c:v>0.54</c:v>
                </c:pt>
                <c:pt idx="103">
                  <c:v>0.54500000000000004</c:v>
                </c:pt>
                <c:pt idx="104">
                  <c:v>0.55000000000000004</c:v>
                </c:pt>
                <c:pt idx="105">
                  <c:v>0.55500000000000005</c:v>
                </c:pt>
                <c:pt idx="106">
                  <c:v>0.56000000000000005</c:v>
                </c:pt>
                <c:pt idx="107">
                  <c:v>0.56500000000000006</c:v>
                </c:pt>
                <c:pt idx="108">
                  <c:v>0.57000000000000006</c:v>
                </c:pt>
                <c:pt idx="109">
                  <c:v>0.57499999999999996</c:v>
                </c:pt>
                <c:pt idx="110">
                  <c:v>0.57999999999999996</c:v>
                </c:pt>
                <c:pt idx="111">
                  <c:v>0.58499999999999996</c:v>
                </c:pt>
                <c:pt idx="112">
                  <c:v>0.59</c:v>
                </c:pt>
                <c:pt idx="113">
                  <c:v>0.59499999999999997</c:v>
                </c:pt>
                <c:pt idx="114">
                  <c:v>0.6</c:v>
                </c:pt>
                <c:pt idx="115">
                  <c:v>0.60499999999999998</c:v>
                </c:pt>
                <c:pt idx="116">
                  <c:v>0.61</c:v>
                </c:pt>
                <c:pt idx="117">
                  <c:v>0.61499999999999999</c:v>
                </c:pt>
                <c:pt idx="118">
                  <c:v>0.62</c:v>
                </c:pt>
                <c:pt idx="119">
                  <c:v>0.625</c:v>
                </c:pt>
                <c:pt idx="120">
                  <c:v>0.63</c:v>
                </c:pt>
                <c:pt idx="121">
                  <c:v>0.63500000000000001</c:v>
                </c:pt>
                <c:pt idx="122">
                  <c:v>0.64</c:v>
                </c:pt>
                <c:pt idx="123">
                  <c:v>0.64500000000000002</c:v>
                </c:pt>
                <c:pt idx="124">
                  <c:v>0.65</c:v>
                </c:pt>
                <c:pt idx="125">
                  <c:v>0.65500000000000003</c:v>
                </c:pt>
                <c:pt idx="126">
                  <c:v>0.66</c:v>
                </c:pt>
                <c:pt idx="127">
                  <c:v>0.66500000000000004</c:v>
                </c:pt>
                <c:pt idx="128">
                  <c:v>0.67</c:v>
                </c:pt>
                <c:pt idx="129">
                  <c:v>0.67500000000000004</c:v>
                </c:pt>
                <c:pt idx="130">
                  <c:v>0.68</c:v>
                </c:pt>
                <c:pt idx="131">
                  <c:v>0.68500000000000005</c:v>
                </c:pt>
                <c:pt idx="132">
                  <c:v>0.69000000000000006</c:v>
                </c:pt>
                <c:pt idx="133">
                  <c:v>0.69500000000000006</c:v>
                </c:pt>
                <c:pt idx="134">
                  <c:v>0.70000000000000007</c:v>
                </c:pt>
                <c:pt idx="135">
                  <c:v>0.70499999999999996</c:v>
                </c:pt>
                <c:pt idx="136">
                  <c:v>0.71</c:v>
                </c:pt>
                <c:pt idx="137">
                  <c:v>0.71499999999999997</c:v>
                </c:pt>
                <c:pt idx="138">
                  <c:v>0.72</c:v>
                </c:pt>
                <c:pt idx="139">
                  <c:v>0.72499999999999998</c:v>
                </c:pt>
                <c:pt idx="140">
                  <c:v>0.73</c:v>
                </c:pt>
                <c:pt idx="141">
                  <c:v>0.73499999999999999</c:v>
                </c:pt>
                <c:pt idx="142">
                  <c:v>0.74</c:v>
                </c:pt>
                <c:pt idx="143">
                  <c:v>0.745</c:v>
                </c:pt>
                <c:pt idx="144">
                  <c:v>0.75</c:v>
                </c:pt>
                <c:pt idx="145">
                  <c:v>0.755</c:v>
                </c:pt>
                <c:pt idx="146">
                  <c:v>0.76</c:v>
                </c:pt>
                <c:pt idx="147">
                  <c:v>0.76500000000000001</c:v>
                </c:pt>
                <c:pt idx="148">
                  <c:v>0.77</c:v>
                </c:pt>
                <c:pt idx="149">
                  <c:v>0.77500000000000002</c:v>
                </c:pt>
                <c:pt idx="150">
                  <c:v>0.78</c:v>
                </c:pt>
                <c:pt idx="151">
                  <c:v>0.78500000000000003</c:v>
                </c:pt>
                <c:pt idx="152">
                  <c:v>0.79</c:v>
                </c:pt>
                <c:pt idx="153">
                  <c:v>0.79500000000000004</c:v>
                </c:pt>
                <c:pt idx="154">
                  <c:v>0.8</c:v>
                </c:pt>
                <c:pt idx="155">
                  <c:v>0.80500000000000005</c:v>
                </c:pt>
                <c:pt idx="156">
                  <c:v>0.81</c:v>
                </c:pt>
                <c:pt idx="157">
                  <c:v>0.81500000000000006</c:v>
                </c:pt>
                <c:pt idx="158">
                  <c:v>0.82000000000000006</c:v>
                </c:pt>
                <c:pt idx="159">
                  <c:v>0.82500000000000007</c:v>
                </c:pt>
                <c:pt idx="160">
                  <c:v>0.83000000000000007</c:v>
                </c:pt>
                <c:pt idx="161">
                  <c:v>0.83499999999999996</c:v>
                </c:pt>
                <c:pt idx="162">
                  <c:v>0.84</c:v>
                </c:pt>
                <c:pt idx="163">
                  <c:v>0.84499999999999997</c:v>
                </c:pt>
                <c:pt idx="164">
                  <c:v>0.85</c:v>
                </c:pt>
                <c:pt idx="165">
                  <c:v>0.85499999999999998</c:v>
                </c:pt>
                <c:pt idx="166">
                  <c:v>0.86</c:v>
                </c:pt>
                <c:pt idx="167">
                  <c:v>0.86499999999999999</c:v>
                </c:pt>
                <c:pt idx="168">
                  <c:v>0.87</c:v>
                </c:pt>
                <c:pt idx="169">
                  <c:v>0.875</c:v>
                </c:pt>
                <c:pt idx="170">
                  <c:v>0.88</c:v>
                </c:pt>
                <c:pt idx="171">
                  <c:v>0.88500000000000001</c:v>
                </c:pt>
                <c:pt idx="172">
                  <c:v>0.89</c:v>
                </c:pt>
                <c:pt idx="173">
                  <c:v>0.89500000000000002</c:v>
                </c:pt>
                <c:pt idx="174">
                  <c:v>0.9</c:v>
                </c:pt>
                <c:pt idx="175">
                  <c:v>0.90500000000000003</c:v>
                </c:pt>
                <c:pt idx="176">
                  <c:v>0.91</c:v>
                </c:pt>
                <c:pt idx="177">
                  <c:v>0.91500000000000004</c:v>
                </c:pt>
                <c:pt idx="178">
                  <c:v>0.92</c:v>
                </c:pt>
                <c:pt idx="179">
                  <c:v>0.92500000000000004</c:v>
                </c:pt>
                <c:pt idx="180">
                  <c:v>0.93</c:v>
                </c:pt>
                <c:pt idx="181">
                  <c:v>0.93500000000000005</c:v>
                </c:pt>
                <c:pt idx="182">
                  <c:v>0.94000000000000006</c:v>
                </c:pt>
                <c:pt idx="183">
                  <c:v>0.94500000000000006</c:v>
                </c:pt>
                <c:pt idx="184">
                  <c:v>0.95000000000000007</c:v>
                </c:pt>
                <c:pt idx="185">
                  <c:v>0.95500000000000007</c:v>
                </c:pt>
                <c:pt idx="186">
                  <c:v>0.96</c:v>
                </c:pt>
                <c:pt idx="187">
                  <c:v>0.96499999999999997</c:v>
                </c:pt>
                <c:pt idx="188">
                  <c:v>0.97</c:v>
                </c:pt>
                <c:pt idx="189">
                  <c:v>0.97499999999999998</c:v>
                </c:pt>
                <c:pt idx="190">
                  <c:v>0.98</c:v>
                </c:pt>
                <c:pt idx="191">
                  <c:v>0.98499999999999999</c:v>
                </c:pt>
                <c:pt idx="192">
                  <c:v>0.99</c:v>
                </c:pt>
                <c:pt idx="193">
                  <c:v>0.995</c:v>
                </c:pt>
                <c:pt idx="194">
                  <c:v>1</c:v>
                </c:pt>
                <c:pt idx="195">
                  <c:v>1.0050000000000001</c:v>
                </c:pt>
                <c:pt idx="196">
                  <c:v>1.01</c:v>
                </c:pt>
                <c:pt idx="197">
                  <c:v>1.0150000000000001</c:v>
                </c:pt>
                <c:pt idx="198">
                  <c:v>1.02</c:v>
                </c:pt>
                <c:pt idx="199">
                  <c:v>1.0249999999999999</c:v>
                </c:pt>
                <c:pt idx="200">
                  <c:v>1.03</c:v>
                </c:pt>
                <c:pt idx="201">
                  <c:v>1.0349999999999999</c:v>
                </c:pt>
                <c:pt idx="202">
                  <c:v>1.04</c:v>
                </c:pt>
                <c:pt idx="203">
                  <c:v>1.0449999999999999</c:v>
                </c:pt>
                <c:pt idx="204">
                  <c:v>1.05</c:v>
                </c:pt>
                <c:pt idx="205">
                  <c:v>1.0549999999999999</c:v>
                </c:pt>
                <c:pt idx="206">
                  <c:v>1.06</c:v>
                </c:pt>
                <c:pt idx="207">
                  <c:v>1.0649999999999999</c:v>
                </c:pt>
                <c:pt idx="208">
                  <c:v>1.07</c:v>
                </c:pt>
                <c:pt idx="209">
                  <c:v>1.075</c:v>
                </c:pt>
                <c:pt idx="210">
                  <c:v>1.08</c:v>
                </c:pt>
                <c:pt idx="211">
                  <c:v>1.085</c:v>
                </c:pt>
                <c:pt idx="212">
                  <c:v>1.0900000000000001</c:v>
                </c:pt>
                <c:pt idx="213">
                  <c:v>1.095</c:v>
                </c:pt>
                <c:pt idx="214">
                  <c:v>1.1000000000000001</c:v>
                </c:pt>
                <c:pt idx="215">
                  <c:v>1.105</c:v>
                </c:pt>
                <c:pt idx="216">
                  <c:v>1.1100000000000001</c:v>
                </c:pt>
                <c:pt idx="217">
                  <c:v>1.115</c:v>
                </c:pt>
                <c:pt idx="218">
                  <c:v>1.1200000000000001</c:v>
                </c:pt>
                <c:pt idx="219">
                  <c:v>1.125</c:v>
                </c:pt>
                <c:pt idx="220">
                  <c:v>1.1300000000000001</c:v>
                </c:pt>
                <c:pt idx="221">
                  <c:v>1.135</c:v>
                </c:pt>
                <c:pt idx="222">
                  <c:v>1.1400000000000001</c:v>
                </c:pt>
                <c:pt idx="223">
                  <c:v>1.145</c:v>
                </c:pt>
                <c:pt idx="224">
                  <c:v>1.1499999999999999</c:v>
                </c:pt>
                <c:pt idx="225">
                  <c:v>1.155</c:v>
                </c:pt>
                <c:pt idx="226">
                  <c:v>1.1599999999999999</c:v>
                </c:pt>
                <c:pt idx="227">
                  <c:v>1.165</c:v>
                </c:pt>
                <c:pt idx="228">
                  <c:v>1.17</c:v>
                </c:pt>
                <c:pt idx="229">
                  <c:v>1.175</c:v>
                </c:pt>
                <c:pt idx="230">
                  <c:v>1.18</c:v>
                </c:pt>
                <c:pt idx="231">
                  <c:v>1.1850000000000001</c:v>
                </c:pt>
                <c:pt idx="232">
                  <c:v>1.19</c:v>
                </c:pt>
                <c:pt idx="233">
                  <c:v>1.1950000000000001</c:v>
                </c:pt>
                <c:pt idx="234">
                  <c:v>1.2</c:v>
                </c:pt>
                <c:pt idx="235">
                  <c:v>1.2050000000000001</c:v>
                </c:pt>
                <c:pt idx="236">
                  <c:v>1.21</c:v>
                </c:pt>
                <c:pt idx="237">
                  <c:v>1.2150000000000001</c:v>
                </c:pt>
                <c:pt idx="238">
                  <c:v>1.22</c:v>
                </c:pt>
                <c:pt idx="239">
                  <c:v>1.2250000000000001</c:v>
                </c:pt>
                <c:pt idx="240">
                  <c:v>1.23</c:v>
                </c:pt>
                <c:pt idx="241">
                  <c:v>1.2350000000000001</c:v>
                </c:pt>
                <c:pt idx="242">
                  <c:v>1.24</c:v>
                </c:pt>
                <c:pt idx="243">
                  <c:v>1.2450000000000001</c:v>
                </c:pt>
                <c:pt idx="244">
                  <c:v>1.25</c:v>
                </c:pt>
                <c:pt idx="245">
                  <c:v>1.2550000000000001</c:v>
                </c:pt>
                <c:pt idx="246">
                  <c:v>1.26</c:v>
                </c:pt>
                <c:pt idx="247">
                  <c:v>1.2650000000000001</c:v>
                </c:pt>
                <c:pt idx="248">
                  <c:v>1.27</c:v>
                </c:pt>
                <c:pt idx="249">
                  <c:v>1.2750000000000001</c:v>
                </c:pt>
              </c:numCache>
            </c:numRef>
          </c:xVal>
          <c:yVal>
            <c:numRef>
              <c:f>'図1.3'!$R$6:$R$255</c:f>
              <c:numCache>
                <c:formatCode>General</c:formatCode>
                <c:ptCount val="250"/>
                <c:pt idx="0">
                  <c:v>575.19328564089392</c:v>
                </c:pt>
                <c:pt idx="1">
                  <c:v>157.38961709457809</c:v>
                </c:pt>
                <c:pt idx="2">
                  <c:v>72.641759533666999</c:v>
                </c:pt>
                <c:pt idx="3">
                  <c:v>42.023926017509332</c:v>
                </c:pt>
                <c:pt idx="4">
                  <c:v>28.155587857674778</c:v>
                </c:pt>
                <c:pt idx="5">
                  <c:v>21.022042254888639</c:v>
                </c:pt>
                <c:pt idx="6">
                  <c:v>17.029351195071079</c:v>
                </c:pt>
                <c:pt idx="7">
                  <c:v>14.649907938962109</c:v>
                </c:pt>
                <c:pt idx="8">
                  <c:v>13.15738885786608</c:v>
                </c:pt>
                <c:pt idx="9">
                  <c:v>12.177666612033402</c:v>
                </c:pt>
                <c:pt idx="10">
                  <c:v>11.506110532746938</c:v>
                </c:pt>
                <c:pt idx="11">
                  <c:v>11.025474341734277</c:v>
                </c:pt>
                <c:pt idx="12">
                  <c:v>10.666063951946029</c:v>
                </c:pt>
                <c:pt idx="13">
                  <c:v>10.385210343720058</c:v>
                </c:pt>
                <c:pt idx="14">
                  <c:v>10.156158721287802</c:v>
                </c:pt>
                <c:pt idx="15">
                  <c:v>9.9618052452255661</c:v>
                </c:pt>
                <c:pt idx="16">
                  <c:v>9.7910440682935764</c:v>
                </c:pt>
                <c:pt idx="17">
                  <c:v>9.636574388305025</c:v>
                </c:pt>
                <c:pt idx="18">
                  <c:v>9.4935511007910396</c:v>
                </c:pt>
                <c:pt idx="19">
                  <c:v>9.358736750260686</c:v>
                </c:pt>
                <c:pt idx="20">
                  <c:v>9.2299587269191523</c:v>
                </c:pt>
                <c:pt idx="21">
                  <c:v>9.105756337023271</c:v>
                </c:pt>
                <c:pt idx="22">
                  <c:v>8.9851482137826171</c:v>
                </c:pt>
                <c:pt idx="23">
                  <c:v>8.867477266314495</c:v>
                </c:pt>
                <c:pt idx="24">
                  <c:v>8.7523063180895431</c:v>
                </c:pt>
                <c:pt idx="25">
                  <c:v>8.6393473082887482</c:v>
                </c:pt>
                <c:pt idx="26">
                  <c:v>8.5284129656389887</c:v>
                </c:pt>
                <c:pt idx="27">
                  <c:v>8.4193836757233722</c:v>
                </c:pt>
                <c:pt idx="28">
                  <c:v>8.3121847064172858</c:v>
                </c:pt>
                <c:pt idx="29">
                  <c:v>8.2067705446268704</c:v>
                </c:pt>
                <c:pt idx="30">
                  <c:v>8.103114143175512</c:v>
                </c:pt>
                <c:pt idx="31">
                  <c:v>8.0011995728860867</c:v>
                </c:pt>
                <c:pt idx="32">
                  <c:v>7.9010170432422555</c:v>
                </c:pt>
                <c:pt idx="33">
                  <c:v>7.8025595730175654</c:v>
                </c:pt>
                <c:pt idx="34">
                  <c:v>7.7058208100171344</c:v>
                </c:pt>
                <c:pt idx="35">
                  <c:v>7.6107936493181603</c:v>
                </c:pt>
                <c:pt idx="36">
                  <c:v>7.5174694037551637</c:v>
                </c:pt>
                <c:pt idx="37">
                  <c:v>7.4258373533166901</c:v>
                </c:pt>
                <c:pt idx="38">
                  <c:v>7.3358845513352646</c:v>
                </c:pt>
                <c:pt idx="39">
                  <c:v>7.2475958014788233</c:v>
                </c:pt>
                <c:pt idx="40">
                  <c:v>7.1609537451244218</c:v>
                </c:pt>
                <c:pt idx="41">
                  <c:v>7.0759390168444689</c:v>
                </c:pt>
                <c:pt idx="42">
                  <c:v>6.9925304386386848</c:v>
                </c:pt>
                <c:pt idx="43">
                  <c:v>6.9107052327238767</c:v>
                </c:pt>
                <c:pt idx="44">
                  <c:v>6.8304392392196691</c:v>
                </c:pt>
                <c:pt idx="45">
                  <c:v>6.7517071296990583</c:v>
                </c:pt>
                <c:pt idx="46">
                  <c:v>6.6744826108463604</c:v>
                </c:pt>
                <c:pt idx="47">
                  <c:v>6.598738614765896</c:v>
                </c:pt>
                <c:pt idx="48">
                  <c:v>6.5244474740874683</c:v>
                </c:pt>
                <c:pt idx="49">
                  <c:v>6.4515810811170722</c:v>
                </c:pt>
                <c:pt idx="50">
                  <c:v>6.3801110310253453</c:v>
                </c:pt>
                <c:pt idx="51">
                  <c:v>6.3100087495548332</c:v>
                </c:pt>
                <c:pt idx="52">
                  <c:v>6.2412456060341475</c:v>
                </c:pt>
                <c:pt idx="53">
                  <c:v>6.1737930126662119</c:v>
                </c:pt>
                <c:pt idx="54">
                  <c:v>6.1076225111476523</c:v>
                </c:pt>
                <c:pt idx="55">
                  <c:v>6.0427058477048305</c:v>
                </c:pt>
                <c:pt idx="56">
                  <c:v>5.9790150376193205</c:v>
                </c:pt>
                <c:pt idx="57">
                  <c:v>5.916522420275875</c:v>
                </c:pt>
                <c:pt idx="58">
                  <c:v>5.8552007057096409</c:v>
                </c:pt>
                <c:pt idx="59">
                  <c:v>5.7950230135636218</c:v>
                </c:pt>
                <c:pt idx="60">
                  <c:v>5.7359629052972707</c:v>
                </c:pt>
                <c:pt idx="61">
                  <c:v>5.6779944104160922</c:v>
                </c:pt>
                <c:pt idx="62">
                  <c:v>5.6210920474225272</c:v>
                </c:pt>
                <c:pt idx="63">
                  <c:v>5.5652308401217425</c:v>
                </c:pt>
                <c:pt idx="64">
                  <c:v>5.5103863298531284</c:v>
                </c:pt>
                <c:pt idx="65">
                  <c:v>5.4565345841598036</c:v>
                </c:pt>
                <c:pt idx="66">
                  <c:v>5.4036522023545164</c:v>
                </c:pt>
                <c:pt idx="67">
                  <c:v>5.3517163183909524</c:v>
                </c:pt>
                <c:pt idx="68">
                  <c:v>5.3007046014045356</c:v>
                </c:pt>
                <c:pt idx="69">
                  <c:v>5.2505952542461234</c:v>
                </c:pt>
                <c:pt idx="70">
                  <c:v>5.2013670102952956</c:v>
                </c:pt>
                <c:pt idx="71">
                  <c:v>5.1529991288069175</c:v>
                </c:pt>
                <c:pt idx="72">
                  <c:v>5.1054713890150891</c:v>
                </c:pt>
                <c:pt idx="73">
                  <c:v>5.0587640831920879</c:v>
                </c:pt>
                <c:pt idx="74">
                  <c:v>5.0128580088362806</c:v>
                </c:pt>
                <c:pt idx="75">
                  <c:v>4.9677344601419007</c:v>
                </c:pt>
                <c:pt idx="76">
                  <c:v>4.9233752188848339</c:v>
                </c:pt>
                <c:pt idx="77">
                  <c:v>4.8797625448418662</c:v>
                </c:pt>
                <c:pt idx="78">
                  <c:v>4.8368791658460522</c:v>
                </c:pt>
                <c:pt idx="79">
                  <c:v>4.7947082675677501</c:v>
                </c:pt>
                <c:pt idx="80">
                  <c:v>4.75323348309918</c:v>
                </c:pt>
                <c:pt idx="81">
                  <c:v>4.7124388824101331</c:v>
                </c:pt>
                <c:pt idx="82">
                  <c:v>4.6723089617332985</c:v>
                </c:pt>
                <c:pt idx="83">
                  <c:v>4.6328286329296589</c:v>
                </c:pt>
                <c:pt idx="84">
                  <c:v>4.5939832128772942</c:v>
                </c:pt>
                <c:pt idx="85">
                  <c:v>4.5557584129206443</c:v>
                </c:pt>
                <c:pt idx="86">
                  <c:v>4.5181403284118273</c:v>
                </c:pt>
                <c:pt idx="87">
                  <c:v>4.4811154283706562</c:v>
                </c:pt>
                <c:pt idx="88">
                  <c:v>4.4446705452858133</c:v>
                </c:pt>
                <c:pt idx="89">
                  <c:v>4.4087928650758474</c:v>
                </c:pt>
                <c:pt idx="90">
                  <c:v>4.3734699172253562</c:v>
                </c:pt>
                <c:pt idx="91">
                  <c:v>4.3386895651088686</c:v>
                </c:pt>
                <c:pt idx="92">
                  <c:v>4.3044399965124054</c:v>
                </c:pt>
                <c:pt idx="93">
                  <c:v>4.2707097143604722</c:v>
                </c:pt>
                <c:pt idx="94">
                  <c:v>4.2374875276543786</c:v>
                </c:pt>
                <c:pt idx="95">
                  <c:v>4.2047625426260327</c:v>
                </c:pt>
                <c:pt idx="96">
                  <c:v>4.1725241541099978</c:v>
                </c:pt>
                <c:pt idx="97">
                  <c:v>4.1407620371352758</c:v>
                </c:pt>
                <c:pt idx="98">
                  <c:v>4.1094661387372415</c:v>
                </c:pt>
                <c:pt idx="99">
                  <c:v>4.0786266699892275</c:v>
                </c:pt>
                <c:pt idx="100">
                  <c:v>4.0482340982524416</c:v>
                </c:pt>
                <c:pt idx="101">
                  <c:v>4.0182791396422601</c:v>
                </c:pt>
                <c:pt idx="102">
                  <c:v>3.9887527517083279</c:v>
                </c:pt>
                <c:pt idx="103">
                  <c:v>3.9596461263254694</c:v>
                </c:pt>
                <c:pt idx="104">
                  <c:v>3.9309506827919618</c:v>
                </c:pt>
                <c:pt idx="105">
                  <c:v>3.9026580611314423</c:v>
                </c:pt>
                <c:pt idx="106">
                  <c:v>3.874760115594424</c:v>
                </c:pt>
                <c:pt idx="107">
                  <c:v>3.8472489083551977</c:v>
                </c:pt>
                <c:pt idx="108">
                  <c:v>3.8201167033997216</c:v>
                </c:pt>
                <c:pt idx="109">
                  <c:v>3.7933559605999996</c:v>
                </c:pt>
                <c:pt idx="110">
                  <c:v>3.7669593299703257</c:v>
                </c:pt>
                <c:pt idx="111">
                  <c:v>3.7409196461007546</c:v>
                </c:pt>
                <c:pt idx="112">
                  <c:v>3.7152299227630965</c:v>
                </c:pt>
                <c:pt idx="113">
                  <c:v>3.689883347684745</c:v>
                </c:pt>
                <c:pt idx="114">
                  <c:v>3.6648732774856594</c:v>
                </c:pt>
                <c:pt idx="115">
                  <c:v>3.6401932327738415</c:v>
                </c:pt>
                <c:pt idx="116">
                  <c:v>3.6158368933947074</c:v>
                </c:pt>
                <c:pt idx="117">
                  <c:v>3.5917980938297944</c:v>
                </c:pt>
                <c:pt idx="118">
                  <c:v>3.5680708187403316</c:v>
                </c:pt>
                <c:pt idx="119">
                  <c:v>3.5446491986512503</c:v>
                </c:pt>
                <c:pt idx="120">
                  <c:v>3.5215275057713269</c:v>
                </c:pt>
                <c:pt idx="121">
                  <c:v>3.4987001499452006</c:v>
                </c:pt>
                <c:pt idx="122">
                  <c:v>3.4761616747331416</c:v>
                </c:pt>
                <c:pt idx="123">
                  <c:v>3.4539067536145054</c:v>
                </c:pt>
                <c:pt idx="124">
                  <c:v>3.4319301863109328</c:v>
                </c:pt>
                <c:pt idx="125">
                  <c:v>3.4102268952254442</c:v>
                </c:pt>
                <c:pt idx="126">
                  <c:v>3.3887919219936786</c:v>
                </c:pt>
                <c:pt idx="127">
                  <c:v>3.3676204241436407</c:v>
                </c:pt>
                <c:pt idx="128">
                  <c:v>3.3467076718603992</c:v>
                </c:pt>
                <c:pt idx="129">
                  <c:v>3.3260490448523141</c:v>
                </c:pt>
                <c:pt idx="130">
                  <c:v>3.3056400293154402</c:v>
                </c:pt>
                <c:pt idx="131">
                  <c:v>3.285476214992876</c:v>
                </c:pt>
                <c:pt idx="132">
                  <c:v>3.265553292325913</c:v>
                </c:pt>
                <c:pt idx="133">
                  <c:v>3.2458670496939477</c:v>
                </c:pt>
                <c:pt idx="134">
                  <c:v>3.2264133707402123</c:v>
                </c:pt>
                <c:pt idx="135">
                  <c:v>3.2071882317804645</c:v>
                </c:pt>
                <c:pt idx="136">
                  <c:v>3.1881876992918783</c:v>
                </c:pt>
                <c:pt idx="137">
                  <c:v>3.1694079274794742</c:v>
                </c:pt>
                <c:pt idx="138">
                  <c:v>3.1508451559174926</c:v>
                </c:pt>
                <c:pt idx="139">
                  <c:v>3.1324957072632218</c:v>
                </c:pt>
                <c:pt idx="140">
                  <c:v>3.114355985040866</c:v>
                </c:pt>
                <c:pt idx="141">
                  <c:v>3.0964224714931179</c:v>
                </c:pt>
                <c:pt idx="142">
                  <c:v>3.0786917254981807</c:v>
                </c:pt>
                <c:pt idx="143">
                  <c:v>3.0611603805500698</c:v>
                </c:pt>
                <c:pt idx="144">
                  <c:v>3.0438251428000775</c:v>
                </c:pt>
                <c:pt idx="145">
                  <c:v>3.0266827891573831</c:v>
                </c:pt>
                <c:pt idx="146">
                  <c:v>3.0097301654468351</c:v>
                </c:pt>
                <c:pt idx="147">
                  <c:v>2.9929641846220205</c:v>
                </c:pt>
                <c:pt idx="148">
                  <c:v>2.9763818250317837</c:v>
                </c:pt>
                <c:pt idx="149">
                  <c:v>2.9599801287384366</c:v>
                </c:pt>
                <c:pt idx="150">
                  <c:v>2.9437561998859505</c:v>
                </c:pt>
                <c:pt idx="151">
                  <c:v>2.927707203116487</c:v>
                </c:pt>
                <c:pt idx="152">
                  <c:v>2.9118303620336801</c:v>
                </c:pt>
                <c:pt idx="153">
                  <c:v>2.8961229577111327</c:v>
                </c:pt>
                <c:pt idx="154">
                  <c:v>2.8805823272446545</c:v>
                </c:pt>
                <c:pt idx="155">
                  <c:v>2.865205862346806</c:v>
                </c:pt>
                <c:pt idx="156">
                  <c:v>2.849991007982374</c:v>
                </c:pt>
                <c:pt idx="157">
                  <c:v>2.8349352610434519</c:v>
                </c:pt>
                <c:pt idx="158">
                  <c:v>2.8200361690628308</c:v>
                </c:pt>
                <c:pt idx="159">
                  <c:v>2.805291328964473</c:v>
                </c:pt>
                <c:pt idx="160">
                  <c:v>2.790698385849864</c:v>
                </c:pt>
                <c:pt idx="161">
                  <c:v>2.7762550318190935</c:v>
                </c:pt>
                <c:pt idx="162">
                  <c:v>2.7619590048255427</c:v>
                </c:pt>
                <c:pt idx="163">
                  <c:v>2.7478080875631177</c:v>
                </c:pt>
                <c:pt idx="164">
                  <c:v>2.7338001063849728</c:v>
                </c:pt>
                <c:pt idx="165">
                  <c:v>2.7199329302527278</c:v>
                </c:pt>
                <c:pt idx="166">
                  <c:v>2.706204469715221</c:v>
                </c:pt>
                <c:pt idx="167">
                  <c:v>2.6926126759158455</c:v>
                </c:pt>
                <c:pt idx="168">
                  <c:v>2.6791555396275801</c:v>
                </c:pt>
                <c:pt idx="169">
                  <c:v>2.6658310903148421</c:v>
                </c:pt>
                <c:pt idx="170">
                  <c:v>2.6526373952213094</c:v>
                </c:pt>
                <c:pt idx="171">
                  <c:v>2.6395725584829148</c:v>
                </c:pt>
                <c:pt idx="172">
                  <c:v>2.6266347202652223</c:v>
                </c:pt>
                <c:pt idx="173">
                  <c:v>2.6138220559244165</c:v>
                </c:pt>
                <c:pt idx="174">
                  <c:v>2.601132775191191</c:v>
                </c:pt>
                <c:pt idx="175">
                  <c:v>2.5885651213768206</c:v>
                </c:pt>
                <c:pt idx="176">
                  <c:v>2.5761173706007252</c:v>
                </c:pt>
                <c:pt idx="177">
                  <c:v>2.5637878310388857</c:v>
                </c:pt>
                <c:pt idx="178">
                  <c:v>2.5515748421924509</c:v>
                </c:pt>
                <c:pt idx="179">
                  <c:v>2.5394767741759394</c:v>
                </c:pt>
                <c:pt idx="180">
                  <c:v>2.5274920270244303</c:v>
                </c:pt>
                <c:pt idx="181">
                  <c:v>2.5156190300191641</c:v>
                </c:pt>
                <c:pt idx="182">
                  <c:v>2.5038562410310101</c:v>
                </c:pt>
                <c:pt idx="183">
                  <c:v>2.4922021458812509</c:v>
                </c:pt>
                <c:pt idx="184">
                  <c:v>2.4806552577191683</c:v>
                </c:pt>
                <c:pt idx="185">
                  <c:v>2.4692141164159311</c:v>
                </c:pt>
                <c:pt idx="186">
                  <c:v>2.4578772879742932</c:v>
                </c:pt>
                <c:pt idx="187">
                  <c:v>2.4466433639536356</c:v>
                </c:pt>
                <c:pt idx="188">
                  <c:v>2.4355109609098986</c:v>
                </c:pt>
                <c:pt idx="189">
                  <c:v>2.4244787198499642</c:v>
                </c:pt>
                <c:pt idx="190">
                  <c:v>2.4135453057000582</c:v>
                </c:pt>
                <c:pt idx="191">
                  <c:v>2.4027094067877721</c:v>
                </c:pt>
                <c:pt idx="192">
                  <c:v>2.3919697343372968</c:v>
                </c:pt>
                <c:pt idx="193">
                  <c:v>2.3813250219774855</c:v>
                </c:pt>
                <c:pt idx="194">
                  <c:v>2.3707740252623806</c:v>
                </c:pt>
                <c:pt idx="195">
                  <c:v>2.3603155212038311</c:v>
                </c:pt>
                <c:pt idx="196">
                  <c:v>2.3499483078158678</c:v>
                </c:pt>
                <c:pt idx="197">
                  <c:v>2.3396712036704801</c:v>
                </c:pt>
                <c:pt idx="198">
                  <c:v>2.329483047464489</c:v>
                </c:pt>
                <c:pt idx="199">
                  <c:v>2.319382697597177</c:v>
                </c:pt>
                <c:pt idx="200">
                  <c:v>2.3093690317583913</c:v>
                </c:pt>
                <c:pt idx="201">
                  <c:v>2.2994409465268046</c:v>
                </c:pt>
                <c:pt idx="202">
                  <c:v>2.2895973569780592</c:v>
                </c:pt>
                <c:pt idx="203">
                  <c:v>2.2798371963025104</c:v>
                </c:pt>
                <c:pt idx="204">
                  <c:v>2.2701594154322979</c:v>
                </c:pt>
                <c:pt idx="205">
                  <c:v>2.2605629826774969</c:v>
                </c:pt>
                <c:pt idx="206">
                  <c:v>2.2510468833710733</c:v>
                </c:pt>
                <c:pt idx="207">
                  <c:v>2.2416101195224249</c:v>
                </c:pt>
                <c:pt idx="208">
                  <c:v>2.2322517094792467</c:v>
                </c:pt>
                <c:pt idx="209">
                  <c:v>2.2229706875975128</c:v>
                </c:pt>
                <c:pt idx="210">
                  <c:v>2.2137661039193297</c:v>
                </c:pt>
                <c:pt idx="211">
                  <c:v>2.2046370238584645</c:v>
                </c:pt>
                <c:pt idx="212">
                  <c:v>2.1955825278933299</c:v>
                </c:pt>
                <c:pt idx="213">
                  <c:v>2.1866017112672176</c:v>
                </c:pt>
                <c:pt idx="214">
                  <c:v>2.1776936836955954</c:v>
                </c:pt>
                <c:pt idx="215">
                  <c:v>2.1688575690802709</c:v>
                </c:pt>
                <c:pt idx="216">
                  <c:v>2.1600925052302338</c:v>
                </c:pt>
                <c:pt idx="217">
                  <c:v>2.1513976435890041</c:v>
                </c:pt>
                <c:pt idx="218">
                  <c:v>2.1427721489683065</c:v>
                </c:pt>
                <c:pt idx="219">
                  <c:v>2.1342151992879064</c:v>
                </c:pt>
                <c:pt idx="220">
                  <c:v>2.1257259853214414</c:v>
                </c:pt>
                <c:pt idx="221">
                  <c:v>2.1173037104480916</c:v>
                </c:pt>
                <c:pt idx="222">
                  <c:v>2.1089475904099286</c:v>
                </c:pt>
                <c:pt idx="223">
                  <c:v>2.1006568530748058</c:v>
                </c:pt>
                <c:pt idx="224">
                  <c:v>2.0924307382046279</c:v>
                </c:pt>
                <c:pt idx="225">
                  <c:v>2.0842684972288765</c:v>
                </c:pt>
                <c:pt idx="226">
                  <c:v>2.0761693930232439</c:v>
                </c:pt>
                <c:pt idx="227">
                  <c:v>2.068132699693241</c:v>
                </c:pt>
                <c:pt idx="228">
                  <c:v>2.0601577023626638</c:v>
                </c:pt>
                <c:pt idx="229">
                  <c:v>2.0522436969667739</c:v>
                </c:pt>
                <c:pt idx="230">
                  <c:v>2.0443899900500915</c:v>
                </c:pt>
                <c:pt idx="231">
                  <c:v>2.0365958985686663</c:v>
                </c:pt>
                <c:pt idx="232">
                  <c:v>2.0288607496967237</c:v>
                </c:pt>
                <c:pt idx="233">
                  <c:v>2.021183880637567</c:v>
                </c:pt>
                <c:pt idx="234">
                  <c:v>2.0135646384386359</c:v>
                </c:pt>
                <c:pt idx="235">
                  <c:v>2.0060023798106021</c:v>
                </c:pt>
                <c:pt idx="236">
                  <c:v>1.9984964709504216</c:v>
                </c:pt>
                <c:pt idx="237">
                  <c:v>1.99104628736822</c:v>
                </c:pt>
                <c:pt idx="238">
                  <c:v>1.9836512137179367</c:v>
                </c:pt>
                <c:pt idx="239">
                  <c:v>1.9763106436316178</c:v>
                </c:pt>
                <c:pt idx="240">
                  <c:v>1.9690239795572777</c:v>
                </c:pt>
                <c:pt idx="241">
                  <c:v>1.9617906326002337</c:v>
                </c:pt>
                <c:pt idx="242">
                  <c:v>1.9546100223678338</c:v>
                </c:pt>
                <c:pt idx="243">
                  <c:v>1.9474815768174878</c:v>
                </c:pt>
                <c:pt idx="244">
                  <c:v>1.9404047321079283</c:v>
                </c:pt>
                <c:pt idx="245">
                  <c:v>1.9333789324536135</c:v>
                </c:pt>
                <c:pt idx="246">
                  <c:v>1.9264036299822029</c:v>
                </c:pt>
                <c:pt idx="247">
                  <c:v>1.9194782845950273</c:v>
                </c:pt>
                <c:pt idx="248">
                  <c:v>1.9126023638304819</c:v>
                </c:pt>
                <c:pt idx="249">
                  <c:v>1.9057753427302691</c:v>
                </c:pt>
              </c:numCache>
            </c:numRef>
          </c:yVal>
          <c:smooth val="1"/>
        </c:ser>
        <c:ser>
          <c:idx val="6"/>
          <c:order val="6"/>
          <c:tx>
            <c:v>323K</c:v>
          </c:tx>
          <c:marker>
            <c:symbol val="none"/>
          </c:marker>
          <c:xVal>
            <c:numRef>
              <c:f>'図1.3'!$T$6:$T$255</c:f>
              <c:numCache>
                <c:formatCode>General</c:formatCode>
                <c:ptCount val="250"/>
              </c:numCache>
            </c:numRef>
          </c:xVal>
          <c:yVal>
            <c:numRef>
              <c:f>'図1.3'!$U$6:$U$255</c:f>
              <c:numCache>
                <c:formatCode>General</c:formatCode>
                <c:ptCount val="250"/>
              </c:numCache>
            </c:numRef>
          </c:yVal>
          <c:smooth val="1"/>
        </c:ser>
        <c:ser>
          <c:idx val="8"/>
          <c:order val="7"/>
          <c:tx>
            <c:v>等温280変化</c:v>
          </c:tx>
          <c:spPr>
            <a:ln w="19050" cmpd="sng">
              <a:solidFill>
                <a:schemeClr val="tx1"/>
              </a:solidFill>
            </a:ln>
          </c:spPr>
          <c:marker>
            <c:symbol val="none"/>
          </c:marker>
          <c:xVal>
            <c:numRef>
              <c:f>'図1.3'!$E$84:$E$87</c:f>
              <c:numCache>
                <c:formatCode>General</c:formatCode>
                <c:ptCount val="4"/>
                <c:pt idx="0">
                  <c:v>0.5</c:v>
                </c:pt>
                <c:pt idx="1">
                  <c:v>0.35899999999999999</c:v>
                </c:pt>
                <c:pt idx="2">
                  <c:v>5.16E-2</c:v>
                </c:pt>
                <c:pt idx="3">
                  <c:v>4.5999999999999999E-2</c:v>
                </c:pt>
              </c:numCache>
            </c:numRef>
          </c:xVal>
          <c:yVal>
            <c:numRef>
              <c:f>'図1.3'!$F$84:$F$87</c:f>
              <c:numCache>
                <c:formatCode>General</c:formatCode>
                <c:ptCount val="4"/>
                <c:pt idx="0">
                  <c:v>3.4</c:v>
                </c:pt>
                <c:pt idx="1">
                  <c:v>4.16</c:v>
                </c:pt>
                <c:pt idx="2">
                  <c:v>4.16</c:v>
                </c:pt>
                <c:pt idx="3">
                  <c:v>10</c:v>
                </c:pt>
              </c:numCache>
            </c:numRef>
          </c:yVal>
          <c:smooth val="0"/>
        </c:ser>
        <c:ser>
          <c:idx val="9"/>
          <c:order val="8"/>
          <c:tx>
            <c:v>臨界点通過</c:v>
          </c:tx>
          <c:spPr>
            <a:ln w="15875">
              <a:solidFill>
                <a:schemeClr val="tx1"/>
              </a:solidFill>
              <a:tailEnd type="triangle"/>
            </a:ln>
          </c:spPr>
          <c:marker>
            <c:symbol val="none"/>
          </c:marker>
          <c:xVal>
            <c:numRef>
              <c:f>'図1.3'!$D$121:$D$122</c:f>
              <c:numCache>
                <c:formatCode>General</c:formatCode>
                <c:ptCount val="2"/>
                <c:pt idx="0">
                  <c:v>9.4E-2</c:v>
                </c:pt>
                <c:pt idx="1">
                  <c:v>9.4E-2</c:v>
                </c:pt>
              </c:numCache>
            </c:numRef>
          </c:xVal>
          <c:yVal>
            <c:numRef>
              <c:f>'図1.3'!$E$121:$E$122</c:f>
              <c:numCache>
                <c:formatCode>General</c:formatCode>
                <c:ptCount val="2"/>
                <c:pt idx="0">
                  <c:v>1</c:v>
                </c:pt>
                <c:pt idx="1">
                  <c:v>9</c:v>
                </c:pt>
              </c:numCache>
            </c:numRef>
          </c:yVal>
          <c:smooth val="1"/>
        </c:ser>
        <c:ser>
          <c:idx val="10"/>
          <c:order val="9"/>
          <c:marker>
            <c:symbol val="none"/>
          </c:marker>
          <c:dPt>
            <c:idx val="0"/>
            <c:marker>
              <c:symbol val="circle"/>
              <c:size val="5"/>
              <c:spPr>
                <a:solidFill>
                  <a:schemeClr val="bg1"/>
                </a:solidFill>
                <a:ln>
                  <a:solidFill>
                    <a:schemeClr val="tx1"/>
                  </a:solidFill>
                </a:ln>
              </c:spPr>
            </c:marker>
            <c:bubble3D val="0"/>
            <c:spPr>
              <a:ln w="25400">
                <a:noFill/>
              </a:ln>
            </c:spPr>
          </c:dPt>
          <c:xVal>
            <c:numRef>
              <c:f>'図1.3'!$C$124:$C$125</c:f>
              <c:numCache>
                <c:formatCode>General</c:formatCode>
                <c:ptCount val="2"/>
                <c:pt idx="0">
                  <c:v>0.47</c:v>
                </c:pt>
                <c:pt idx="1">
                  <c:v>0.47</c:v>
                </c:pt>
              </c:numCache>
            </c:numRef>
          </c:xVal>
          <c:yVal>
            <c:numRef>
              <c:f>'図1.3'!$D$124:$D$125</c:f>
              <c:numCache>
                <c:formatCode>General</c:formatCode>
                <c:ptCount val="2"/>
                <c:pt idx="0">
                  <c:v>3.56</c:v>
                </c:pt>
                <c:pt idx="1">
                  <c:v>3.54</c:v>
                </c:pt>
              </c:numCache>
            </c:numRef>
          </c:yVal>
          <c:smooth val="1"/>
        </c:ser>
        <c:ser>
          <c:idx val="11"/>
          <c:order val="10"/>
          <c:marker>
            <c:symbol val="circle"/>
            <c:size val="5"/>
            <c:spPr>
              <a:solidFill>
                <a:schemeClr val="bg1"/>
              </a:solidFill>
              <a:ln>
                <a:solidFill>
                  <a:schemeClr val="tx1"/>
                </a:solidFill>
              </a:ln>
            </c:spPr>
          </c:marker>
          <c:xVal>
            <c:numRef>
              <c:f>'図1.3'!$C$127:$C$128</c:f>
              <c:numCache>
                <c:formatCode>General</c:formatCode>
                <c:ptCount val="2"/>
                <c:pt idx="0">
                  <c:v>0.35899999999999999</c:v>
                </c:pt>
                <c:pt idx="1">
                  <c:v>0.35899999999999999</c:v>
                </c:pt>
              </c:numCache>
            </c:numRef>
          </c:xVal>
          <c:yVal>
            <c:numRef>
              <c:f>'図1.3'!$D$127:$D$128</c:f>
              <c:numCache>
                <c:formatCode>General</c:formatCode>
                <c:ptCount val="2"/>
                <c:pt idx="0">
                  <c:v>4.16</c:v>
                </c:pt>
                <c:pt idx="1">
                  <c:v>4.17</c:v>
                </c:pt>
              </c:numCache>
            </c:numRef>
          </c:yVal>
          <c:smooth val="1"/>
        </c:ser>
        <c:ser>
          <c:idx val="12"/>
          <c:order val="11"/>
          <c:marker>
            <c:symbol val="circle"/>
            <c:size val="5"/>
            <c:spPr>
              <a:solidFill>
                <a:schemeClr val="bg1"/>
              </a:solidFill>
              <a:ln>
                <a:solidFill>
                  <a:schemeClr val="tx1"/>
                </a:solidFill>
              </a:ln>
            </c:spPr>
          </c:marker>
          <c:xVal>
            <c:numRef>
              <c:f>'図1.3'!$C$130:$C$131</c:f>
              <c:numCache>
                <c:formatCode>General</c:formatCode>
                <c:ptCount val="2"/>
                <c:pt idx="0">
                  <c:v>5.16E-2</c:v>
                </c:pt>
                <c:pt idx="1">
                  <c:v>5.16E-2</c:v>
                </c:pt>
              </c:numCache>
            </c:numRef>
          </c:xVal>
          <c:yVal>
            <c:numRef>
              <c:f>'図1.3'!$D$130:$D$131</c:f>
              <c:numCache>
                <c:formatCode>General</c:formatCode>
                <c:ptCount val="2"/>
                <c:pt idx="0">
                  <c:v>4.16</c:v>
                </c:pt>
                <c:pt idx="1">
                  <c:v>4.17</c:v>
                </c:pt>
              </c:numCache>
            </c:numRef>
          </c:yVal>
          <c:smooth val="1"/>
        </c:ser>
        <c:ser>
          <c:idx val="13"/>
          <c:order val="12"/>
          <c:spPr>
            <a:ln>
              <a:noFill/>
            </a:ln>
          </c:spPr>
          <c:marker>
            <c:symbol val="circle"/>
            <c:size val="5"/>
            <c:spPr>
              <a:solidFill>
                <a:schemeClr val="bg1"/>
              </a:solidFill>
              <a:ln w="12700">
                <a:solidFill>
                  <a:schemeClr val="tx1"/>
                </a:solidFill>
              </a:ln>
            </c:spPr>
          </c:marker>
          <c:xVal>
            <c:numRef>
              <c:f>'図1.3'!$C$133:$C$134</c:f>
              <c:numCache>
                <c:formatCode>General</c:formatCode>
                <c:ptCount val="2"/>
                <c:pt idx="0">
                  <c:v>4.7E-2</c:v>
                </c:pt>
                <c:pt idx="1">
                  <c:v>4.7E-2</c:v>
                </c:pt>
              </c:numCache>
            </c:numRef>
          </c:xVal>
          <c:yVal>
            <c:numRef>
              <c:f>'図1.3'!$D$133:$D$134</c:f>
              <c:numCache>
                <c:formatCode>General</c:formatCode>
                <c:ptCount val="2"/>
                <c:pt idx="0">
                  <c:v>7</c:v>
                </c:pt>
                <c:pt idx="1">
                  <c:v>7.01</c:v>
                </c:pt>
              </c:numCache>
            </c:numRef>
          </c:yVal>
          <c:smooth val="1"/>
        </c:ser>
        <c:ser>
          <c:idx val="14"/>
          <c:order val="13"/>
          <c:marker>
            <c:symbol val="none"/>
          </c:marker>
          <c:dPt>
            <c:idx val="0"/>
            <c:marker>
              <c:symbol val="circle"/>
              <c:size val="5"/>
              <c:spPr>
                <a:solidFill>
                  <a:schemeClr val="bg1"/>
                </a:solidFill>
                <a:ln>
                  <a:solidFill>
                    <a:schemeClr val="tx1"/>
                  </a:solidFill>
                </a:ln>
              </c:spPr>
            </c:marker>
            <c:bubble3D val="0"/>
          </c:dPt>
          <c:xVal>
            <c:numRef>
              <c:f>'図1.3'!$F$123:$F$124</c:f>
              <c:numCache>
                <c:formatCode>General</c:formatCode>
                <c:ptCount val="2"/>
                <c:pt idx="0">
                  <c:v>9.4E-2</c:v>
                </c:pt>
                <c:pt idx="1">
                  <c:v>9.4E-2</c:v>
                </c:pt>
              </c:numCache>
            </c:numRef>
          </c:xVal>
          <c:yVal>
            <c:numRef>
              <c:f>'図1.3'!$G$123:$G$124</c:f>
              <c:numCache>
                <c:formatCode>General</c:formatCode>
                <c:ptCount val="2"/>
                <c:pt idx="0">
                  <c:v>8.6</c:v>
                </c:pt>
                <c:pt idx="1">
                  <c:v>8.6199999999999992</c:v>
                </c:pt>
              </c:numCache>
            </c:numRef>
          </c:yVal>
          <c:smooth val="1"/>
        </c:ser>
        <c:ser>
          <c:idx val="15"/>
          <c:order val="14"/>
          <c:marker>
            <c:symbol val="circle"/>
            <c:size val="5"/>
            <c:spPr>
              <a:solidFill>
                <a:schemeClr val="bg1"/>
              </a:solidFill>
              <a:ln>
                <a:solidFill>
                  <a:schemeClr val="tx1"/>
                </a:solidFill>
              </a:ln>
            </c:spPr>
          </c:marker>
          <c:xVal>
            <c:numRef>
              <c:f>'図1.3'!$F$126:$F$127</c:f>
              <c:numCache>
                <c:formatCode>General</c:formatCode>
                <c:ptCount val="2"/>
                <c:pt idx="0">
                  <c:v>9.4E-2</c:v>
                </c:pt>
                <c:pt idx="1">
                  <c:v>9.4E-2</c:v>
                </c:pt>
              </c:numCache>
            </c:numRef>
          </c:xVal>
          <c:yVal>
            <c:numRef>
              <c:f>'図1.3'!$G$126:$G$127</c:f>
              <c:numCache>
                <c:formatCode>General</c:formatCode>
                <c:ptCount val="2"/>
                <c:pt idx="0">
                  <c:v>4.16</c:v>
                </c:pt>
                <c:pt idx="1">
                  <c:v>4.17</c:v>
                </c:pt>
              </c:numCache>
            </c:numRef>
          </c:yVal>
          <c:smooth val="1"/>
        </c:ser>
        <c:ser>
          <c:idx val="7"/>
          <c:order val="15"/>
          <c:tx>
            <c:v>cp</c:v>
          </c:tx>
          <c:spPr>
            <a:ln w="22225"/>
          </c:spPr>
          <c:marker>
            <c:symbol val="square"/>
            <c:size val="5"/>
            <c:spPr>
              <a:solidFill>
                <a:schemeClr val="bg1"/>
              </a:solidFill>
              <a:ln w="12700">
                <a:solidFill>
                  <a:schemeClr val="tx1"/>
                </a:solidFill>
              </a:ln>
            </c:spPr>
          </c:marker>
          <c:xVal>
            <c:numRef>
              <c:f>'図1.3'!$A$38:$A$39</c:f>
              <c:numCache>
                <c:formatCode>General</c:formatCode>
                <c:ptCount val="2"/>
                <c:pt idx="0">
                  <c:v>9.4E-2</c:v>
                </c:pt>
                <c:pt idx="1">
                  <c:v>9.4E-2</c:v>
                </c:pt>
              </c:numCache>
            </c:numRef>
          </c:xVal>
          <c:yVal>
            <c:numRef>
              <c:f>'図1.3'!$B$38:$B$39</c:f>
              <c:numCache>
                <c:formatCode>General</c:formatCode>
                <c:ptCount val="2"/>
                <c:pt idx="0">
                  <c:v>7.37</c:v>
                </c:pt>
                <c:pt idx="1">
                  <c:v>7.39</c:v>
                </c:pt>
              </c:numCache>
            </c:numRef>
          </c:yVal>
          <c:smooth val="1"/>
        </c:ser>
        <c:dLbls>
          <c:showLegendKey val="0"/>
          <c:showVal val="0"/>
          <c:showCatName val="0"/>
          <c:showSerName val="0"/>
          <c:showPercent val="0"/>
          <c:showBubbleSize val="0"/>
        </c:dLbls>
        <c:axId val="32695424"/>
        <c:axId val="32697728"/>
      </c:scatterChart>
      <c:valAx>
        <c:axId val="32695424"/>
        <c:scaling>
          <c:orientation val="minMax"/>
          <c:max val="0.5"/>
        </c:scaling>
        <c:delete val="0"/>
        <c:axPos val="b"/>
        <c:majorGridlines/>
        <c:minorGridlines/>
        <c:title>
          <c:tx>
            <c:rich>
              <a:bodyPr/>
              <a:lstStyle/>
              <a:p>
                <a:pPr>
                  <a:defRPr/>
                </a:pPr>
                <a:r>
                  <a:rPr lang="en-US" altLang="en-US"/>
                  <a:t>V [L/mol]</a:t>
                </a:r>
              </a:p>
            </c:rich>
          </c:tx>
          <c:layout/>
          <c:overlay val="0"/>
        </c:title>
        <c:numFmt formatCode="General" sourceLinked="1"/>
        <c:majorTickMark val="out"/>
        <c:minorTickMark val="none"/>
        <c:tickLblPos val="nextTo"/>
        <c:crossAx val="32697728"/>
        <c:crosses val="autoZero"/>
        <c:crossBetween val="midCat"/>
        <c:majorUnit val="0.1"/>
      </c:valAx>
      <c:valAx>
        <c:axId val="32697728"/>
        <c:scaling>
          <c:orientation val="minMax"/>
          <c:max val="10"/>
          <c:min val="0"/>
        </c:scaling>
        <c:delete val="0"/>
        <c:axPos val="l"/>
        <c:majorGridlines/>
        <c:minorGridlines/>
        <c:title>
          <c:tx>
            <c:rich>
              <a:bodyPr/>
              <a:lstStyle/>
              <a:p>
                <a:pPr>
                  <a:defRPr/>
                </a:pPr>
                <a:r>
                  <a:rPr lang="en-US" altLang="en-US"/>
                  <a:t>P [MPa]</a:t>
                </a:r>
              </a:p>
            </c:rich>
          </c:tx>
          <c:layout/>
          <c:overlay val="0"/>
        </c:title>
        <c:numFmt formatCode="General" sourceLinked="1"/>
        <c:majorTickMark val="out"/>
        <c:minorTickMark val="none"/>
        <c:tickLblPos val="nextTo"/>
        <c:crossAx val="32695424"/>
        <c:crosses val="autoZero"/>
        <c:crossBetween val="midCat"/>
        <c:majorUnit val="2"/>
      </c:valAx>
      <c:spPr>
        <a:ln>
          <a:solidFill>
            <a:schemeClr val="tx1"/>
          </a:solidFill>
        </a:ln>
      </c:spPr>
    </c:plotArea>
    <c:plotVisOnly val="1"/>
    <c:dispBlanksAs val="gap"/>
    <c:showDLblsOverMax val="0"/>
  </c:chart>
  <c:spPr>
    <a:ln>
      <a:noFill/>
    </a:ln>
  </c:sp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03624546931633"/>
          <c:y val="4.7315741583257506E-2"/>
          <c:w val="0.79521931966940862"/>
          <c:h val="0.79406193078324228"/>
        </c:manualLayout>
      </c:layout>
      <c:scatterChart>
        <c:scatterStyle val="lineMarker"/>
        <c:varyColors val="0"/>
        <c:ser>
          <c:idx val="0"/>
          <c:order val="0"/>
          <c:tx>
            <c:strRef>
              <c:f>'グラフ(まとめ）'!$B$4</c:f>
              <c:strCache>
                <c:ptCount val="1"/>
                <c:pt idx="0">
                  <c:v>G1</c:v>
                </c:pt>
              </c:strCache>
            </c:strRef>
          </c:tx>
          <c:spPr>
            <a:ln w="15875">
              <a:solidFill>
                <a:sysClr val="windowText" lastClr="000000"/>
              </a:solidFill>
              <a:prstDash val="lgDashDot"/>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B$5:$B$95</c:f>
              <c:numCache>
                <c:formatCode>General</c:formatCode>
                <c:ptCount val="91"/>
                <c:pt idx="0">
                  <c:v>0.96921112768443274</c:v>
                </c:pt>
                <c:pt idx="1">
                  <c:v>0.97297500456969488</c:v>
                </c:pt>
                <c:pt idx="2">
                  <c:v>0.97510333522103554</c:v>
                </c:pt>
                <c:pt idx="3">
                  <c:v>0.97595074705372886</c:v>
                </c:pt>
                <c:pt idx="4">
                  <c:v>0.97578377892089452</c:v>
                </c:pt>
                <c:pt idx="5">
                  <c:v>0.97480633096699243</c:v>
                </c:pt>
                <c:pt idx="6">
                  <c:v>0.97317675503303858</c:v>
                </c:pt>
                <c:pt idx="7">
                  <c:v>0.97101963857236906</c:v>
                </c:pt>
                <c:pt idx="8">
                  <c:v>0.96843411737722707</c:v>
                </c:pt>
                <c:pt idx="9">
                  <c:v>0.96549985774987479</c:v>
                </c:pt>
                <c:pt idx="10">
                  <c:v>0.96228143783392217</c:v>
                </c:pt>
                <c:pt idx="11">
                  <c:v>0.95883160695410818</c:v>
                </c:pt>
                <c:pt idx="12">
                  <c:v>0.95519374434193882</c:v>
                </c:pt>
                <c:pt idx="13">
                  <c:v>0.95140373731223737</c:v>
                </c:pt>
                <c:pt idx="14">
                  <c:v>0.94749143232198385</c:v>
                </c:pt>
                <c:pt idx="15">
                  <c:v>0.94348176764044867</c:v>
                </c:pt>
                <c:pt idx="16">
                  <c:v>0.93939566582789646</c:v>
                </c:pt>
                <c:pt idx="17">
                  <c:v>0.93525074302445854</c:v>
                </c:pt>
                <c:pt idx="18">
                  <c:v>0.93106187711586874</c:v>
                </c:pt>
                <c:pt idx="19">
                  <c:v>0.92684166617475194</c:v>
                </c:pt>
                <c:pt idx="20">
                  <c:v>0.92260080085985219</c:v>
                </c:pt>
                <c:pt idx="21">
                  <c:v>0.91834836880902859</c:v>
                </c:pt>
                <c:pt idx="22">
                  <c:v>0.91409210488561277</c:v>
                </c:pt>
                <c:pt idx="23">
                  <c:v>0.90983859801751377</c:v>
                </c:pt>
                <c:pt idx="24">
                  <c:v>0.90559346301601751</c:v>
                </c:pt>
                <c:pt idx="25">
                  <c:v>0.90136148397168236</c:v>
                </c:pt>
                <c:pt idx="26">
                  <c:v>0.89714673445275817</c:v>
                </c:pt>
                <c:pt idx="27">
                  <c:v>0.89295267867124584</c:v>
                </c:pt>
                <c:pt idx="28">
                  <c:v>0.88878225695680391</c:v>
                </c:pt>
                <c:pt idx="29">
                  <c:v>0.88463795823221647</c:v>
                </c:pt>
                <c:pt idx="30">
                  <c:v>0.88052188167457157</c:v>
                </c:pt>
                <c:pt idx="31">
                  <c:v>0.8764357893419904</c:v>
                </c:pt>
                <c:pt idx="32">
                  <c:v>0.87238115122330906</c:v>
                </c:pt>
                <c:pt idx="33">
                  <c:v>0.86835918390946032</c:v>
                </c:pt>
                <c:pt idx="34">
                  <c:v>0.86437088387684446</c:v>
                </c:pt>
                <c:pt idx="35">
                  <c:v>0.86041705620404119</c:v>
                </c:pt>
                <c:pt idx="36">
                  <c:v>0.85649833940589037</c:v>
                </c:pt>
                <c:pt idx="37">
                  <c:v>0.85261522695649816</c:v>
                </c:pt>
                <c:pt idx="38">
                  <c:v>0.84876808598069076</c:v>
                </c:pt>
                <c:pt idx="39">
                  <c:v>0.84495717351730271</c:v>
                </c:pt>
                <c:pt idx="40">
                  <c:v>0.84118265069499876</c:v>
                </c:pt>
                <c:pt idx="41">
                  <c:v>0.83744459510900704</c:v>
                </c:pt>
                <c:pt idx="42">
                  <c:v>0.83374301164379783</c:v>
                </c:pt>
                <c:pt idx="43">
                  <c:v>0.83007784195031065</c:v>
                </c:pt>
                <c:pt idx="44">
                  <c:v>0.82644897275592144</c:v>
                </c:pt>
                <c:pt idx="45">
                  <c:v>0.82285624315970196</c:v>
                </c:pt>
                <c:pt idx="46">
                  <c:v>0.81929945104388124</c:v>
                </c:pt>
                <c:pt idx="47">
                  <c:v>0.81577835871413606</c:v>
                </c:pt>
                <c:pt idx="48">
                  <c:v>0.81229269786584068</c:v>
                </c:pt>
                <c:pt idx="49">
                  <c:v>0.80884217396017433</c:v>
                </c:pt>
                <c:pt idx="50">
                  <c:v>0.80542647008275614</c:v>
                </c:pt>
                <c:pt idx="51">
                  <c:v>0.80204525034784135</c:v>
                </c:pt>
                <c:pt idx="52">
                  <c:v>0.79869816290288975</c:v>
                </c:pt>
                <c:pt idx="53">
                  <c:v>0.79538484258121667</c:v>
                </c:pt>
                <c:pt idx="54">
                  <c:v>0.79210491324438292</c:v>
                </c:pt>
                <c:pt idx="55">
                  <c:v>0.78885798985068445</c:v>
                </c:pt>
                <c:pt idx="56">
                  <c:v>0.78564368028160891</c:v>
                </c:pt>
                <c:pt idx="57">
                  <c:v>0.782461586954177</c:v>
                </c:pt>
                <c:pt idx="58">
                  <c:v>0.77931130824367301</c:v>
                </c:pt>
                <c:pt idx="59">
                  <c:v>0.77619243973833962</c:v>
                </c:pt>
                <c:pt idx="60">
                  <c:v>0.77310457534499122</c:v>
                </c:pt>
                <c:pt idx="61">
                  <c:v>0.77004730826230139</c:v>
                </c:pt>
                <c:pt idx="62">
                  <c:v>0.76702023183652523</c:v>
                </c:pt>
                <c:pt idx="63">
                  <c:v>0.76402294031271389</c:v>
                </c:pt>
                <c:pt idx="64">
                  <c:v>0.76105502949296955</c:v>
                </c:pt>
                <c:pt idx="65">
                  <c:v>0.75811609731198659</c:v>
                </c:pt>
                <c:pt idx="66">
                  <c:v>0.75520574433894672</c:v>
                </c:pt>
                <c:pt idx="67">
                  <c:v>0.75232357421381768</c:v>
                </c:pt>
                <c:pt idx="68">
                  <c:v>0.74946919402524159</c:v>
                </c:pt>
                <c:pt idx="69">
                  <c:v>0.74664221463633795</c:v>
                </c:pt>
                <c:pt idx="70">
                  <c:v>0.74384225096413681</c:v>
                </c:pt>
                <c:pt idx="71">
                  <c:v>0.74106892221765153</c:v>
                </c:pt>
                <c:pt idx="72">
                  <c:v>0.73832185209912016</c:v>
                </c:pt>
                <c:pt idx="73">
                  <c:v>0.73560066897241849</c:v>
                </c:pt>
                <c:pt idx="74">
                  <c:v>0.73290500600223873</c:v>
                </c:pt>
                <c:pt idx="75">
                  <c:v>0.73023450126723899</c:v>
                </c:pt>
                <c:pt idx="76">
                  <c:v>0.72758879785002495</c:v>
                </c:pt>
                <c:pt idx="77">
                  <c:v>0.72496754390652363</c:v>
                </c:pt>
                <c:pt idx="78">
                  <c:v>0.72237039271706438</c:v>
                </c:pt>
                <c:pt idx="79">
                  <c:v>0.71979700272119007</c:v>
                </c:pt>
                <c:pt idx="80">
                  <c:v>0.71724703753805852</c:v>
                </c:pt>
                <c:pt idx="81">
                  <c:v>0.71472016597408372</c:v>
                </c:pt>
                <c:pt idx="82">
                  <c:v>0.71221606201928267</c:v>
                </c:pt>
                <c:pt idx="83">
                  <c:v>0.70973440483366401</c:v>
                </c:pt>
                <c:pt idx="84">
                  <c:v>0.70727487872484129</c:v>
                </c:pt>
                <c:pt idx="85">
                  <c:v>0.70483717311793692</c:v>
                </c:pt>
                <c:pt idx="86">
                  <c:v>0.70242098251873863</c:v>
                </c:pt>
                <c:pt idx="87">
                  <c:v>0.70002600647095736</c:v>
                </c:pt>
                <c:pt idx="88">
                  <c:v>0.69765194950836473</c:v>
                </c:pt>
                <c:pt idx="89">
                  <c:v>0.69529852110249601</c:v>
                </c:pt>
                <c:pt idx="90">
                  <c:v>0.69296543560653034</c:v>
                </c:pt>
              </c:numCache>
            </c:numRef>
          </c:yVal>
          <c:smooth val="0"/>
        </c:ser>
        <c:ser>
          <c:idx val="1"/>
          <c:order val="1"/>
          <c:tx>
            <c:strRef>
              <c:f>'グラフ(まとめ）'!$C$4</c:f>
              <c:strCache>
                <c:ptCount val="1"/>
                <c:pt idx="0">
                  <c:v>G2</c:v>
                </c:pt>
              </c:strCache>
            </c:strRef>
          </c:tx>
          <c:spPr>
            <a:ln w="12700">
              <a:solidFill>
                <a:schemeClr val="tx1"/>
              </a:solidFill>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C$5:$C$95</c:f>
              <c:numCache>
                <c:formatCode>General</c:formatCode>
                <c:ptCount val="91"/>
                <c:pt idx="0">
                  <c:v>0.98452106129385986</c:v>
                </c:pt>
                <c:pt idx="1">
                  <c:v>0.98969749695156528</c:v>
                </c:pt>
                <c:pt idx="2">
                  <c:v>0.99313118108572107</c:v>
                </c:pt>
                <c:pt idx="3">
                  <c:v>0.99518788681311787</c:v>
                </c:pt>
                <c:pt idx="4">
                  <c:v>0.99614396048819032</c:v>
                </c:pt>
                <c:pt idx="5">
                  <c:v>0.99621189901920904</c:v>
                </c:pt>
                <c:pt idx="6">
                  <c:v>0.99555758610014666</c:v>
                </c:pt>
                <c:pt idx="7">
                  <c:v>0.99431221693772676</c:v>
                </c:pt>
                <c:pt idx="8">
                  <c:v>0.99258073799144286</c:v>
                </c:pt>
                <c:pt idx="9">
                  <c:v>0.99044794005154957</c:v>
                </c:pt>
                <c:pt idx="10">
                  <c:v>0.9879829348397452</c:v>
                </c:pt>
                <c:pt idx="11">
                  <c:v>0.98524249552668075</c:v>
                </c:pt>
                <c:pt idx="12">
                  <c:v>0.9822735843899586</c:v>
                </c:pt>
                <c:pt idx="13">
                  <c:v>0.97911528948238435</c:v>
                </c:pt>
                <c:pt idx="14">
                  <c:v>0.9758003253690245</c:v>
                </c:pt>
                <c:pt idx="15">
                  <c:v>0.97235620807176071</c:v>
                </c:pt>
                <c:pt idx="16">
                  <c:v>0.96880618361389759</c:v>
                </c:pt>
                <c:pt idx="17">
                  <c:v>0.96516996816819534</c:v>
                </c:pt>
                <c:pt idx="18">
                  <c:v>0.96146434270933478</c:v>
                </c:pt>
                <c:pt idx="19">
                  <c:v>0.95770363426246785</c:v>
                </c:pt>
                <c:pt idx="20">
                  <c:v>0.95390010800534908</c:v>
                </c:pt>
                <c:pt idx="21">
                  <c:v>0.95006428873762006</c:v>
                </c:pt>
                <c:pt idx="22">
                  <c:v>0.94620522597411405</c:v>
                </c:pt>
                <c:pt idx="23">
                  <c:v>0.94233071373297417</c:v>
                </c:pt>
                <c:pt idx="24">
                  <c:v>0.93844747368236248</c:v>
                </c:pt>
                <c:pt idx="25">
                  <c:v>0.93456130847535668</c:v>
                </c:pt>
                <c:pt idx="26">
                  <c:v>0.93067723069354857</c:v>
                </c:pt>
                <c:pt idx="27">
                  <c:v>0.9267995717291172</c:v>
                </c:pt>
                <c:pt idx="28">
                  <c:v>0.92293207408471079</c:v>
                </c:pt>
                <c:pt idx="29">
                  <c:v>0.91907796990306279</c:v>
                </c:pt>
                <c:pt idx="30">
                  <c:v>0.91524004801097369</c:v>
                </c:pt>
                <c:pt idx="31">
                  <c:v>0.91142071134336866</c:v>
                </c:pt>
                <c:pt idx="32">
                  <c:v>0.90762202627829103</c:v>
                </c:pt>
                <c:pt idx="33">
                  <c:v>0.90384576514470671</c:v>
                </c:pt>
                <c:pt idx="34">
                  <c:v>0.90009344294772298</c:v>
                </c:pt>
                <c:pt idx="35">
                  <c:v>0.89636634917952029</c:v>
                </c:pt>
                <c:pt idx="36">
                  <c:v>0.89266557544060043</c:v>
                </c:pt>
                <c:pt idx="37">
                  <c:v>0.88899203947822591</c:v>
                </c:pt>
                <c:pt idx="38">
                  <c:v>0.88534650615218702</c:v>
                </c:pt>
                <c:pt idx="39">
                  <c:v>0.88172960575810255</c:v>
                </c:pt>
                <c:pt idx="40">
                  <c:v>0.87814185007231516</c:v>
                </c:pt>
                <c:pt idx="41">
                  <c:v>0.87458364642729503</c:v>
                </c:pt>
                <c:pt idx="42">
                  <c:v>0.87105531008057413</c:v>
                </c:pt>
                <c:pt idx="43">
                  <c:v>0.86755707510168667</c:v>
                </c:pt>
                <c:pt idx="44">
                  <c:v>0.86408910396929417</c:v>
                </c:pt>
                <c:pt idx="45">
                  <c:v>0.8606514960433912</c:v>
                </c:pt>
                <c:pt idx="46">
                  <c:v>0.8572442950544602</c:v>
                </c:pt>
                <c:pt idx="47">
                  <c:v>0.85386749573191989</c:v>
                </c:pt>
                <c:pt idx="48">
                  <c:v>0.85052104967762721</c:v>
                </c:pt>
                <c:pt idx="49">
                  <c:v>0.84720487057600846</c:v>
                </c:pt>
                <c:pt idx="50">
                  <c:v>0.84391883882037555</c:v>
                </c:pt>
                <c:pt idx="51">
                  <c:v>0.8406628056245623</c:v>
                </c:pt>
                <c:pt idx="52">
                  <c:v>0.83743659668019499</c:v>
                </c:pt>
                <c:pt idx="53">
                  <c:v>0.83424001541222892</c:v>
                </c:pt>
                <c:pt idx="54">
                  <c:v>0.83107284587880748</c:v>
                </c:pt>
                <c:pt idx="55">
                  <c:v>0.82793485535578959</c:v>
                </c:pt>
                <c:pt idx="56">
                  <c:v>0.82482579664138744</c:v>
                </c:pt>
                <c:pt idx="57">
                  <c:v>0.82174541011205171</c:v>
                </c:pt>
                <c:pt idx="58">
                  <c:v>0.81869342555703473</c:v>
                </c:pt>
                <c:pt idx="59">
                  <c:v>0.81566956381581879</c:v>
                </c:pt>
                <c:pt idx="60">
                  <c:v>0.81267353823978328</c:v>
                </c:pt>
                <c:pt idx="61">
                  <c:v>0.80970505599699294</c:v>
                </c:pt>
                <c:pt idx="62">
                  <c:v>0.80676381923685681</c:v>
                </c:pt>
                <c:pt idx="63">
                  <c:v>0.80384952612949623</c:v>
                </c:pt>
                <c:pt idx="64">
                  <c:v>0.80096187179298017</c:v>
                </c:pt>
                <c:pt idx="65">
                  <c:v>0.79810054912017592</c:v>
                </c:pt>
                <c:pt idx="66">
                  <c:v>0.79526524951561217</c:v>
                </c:pt>
                <c:pt idx="67">
                  <c:v>0.79245566355165709</c:v>
                </c:pt>
                <c:pt idx="68">
                  <c:v>0.7896714815522996</c:v>
                </c:pt>
                <c:pt idx="69">
                  <c:v>0.78691239411192004</c:v>
                </c:pt>
                <c:pt idx="70">
                  <c:v>0.78417809255567739</c:v>
                </c:pt>
                <c:pt idx="71">
                  <c:v>0.78146826934742164</c:v>
                </c:pt>
                <c:pt idx="72">
                  <c:v>0.7787826184504254</c:v>
                </c:pt>
                <c:pt idx="73">
                  <c:v>0.77612083564569456</c:v>
                </c:pt>
                <c:pt idx="74">
                  <c:v>0.7734826188120999</c:v>
                </c:pt>
                <c:pt idx="75">
                  <c:v>0.77086766817217012</c:v>
                </c:pt>
                <c:pt idx="76">
                  <c:v>0.76827568650697231</c:v>
                </c:pt>
                <c:pt idx="77">
                  <c:v>0.76570637934316266</c:v>
                </c:pt>
                <c:pt idx="78">
                  <c:v>0.76315945511500394</c:v>
                </c:pt>
                <c:pt idx="79">
                  <c:v>0.76063462530382786</c:v>
                </c:pt>
                <c:pt idx="80">
                  <c:v>0.75813160455721917</c:v>
                </c:pt>
                <c:pt idx="81">
                  <c:v>0.75565011078993682</c:v>
                </c:pt>
                <c:pt idx="82">
                  <c:v>0.7531898652684077</c:v>
                </c:pt>
                <c:pt idx="83">
                  <c:v>0.75075059268045807</c:v>
                </c:pt>
                <c:pt idx="84">
                  <c:v>0.74833202119175368</c:v>
                </c:pt>
                <c:pt idx="85">
                  <c:v>0.74593388249032333</c:v>
                </c:pt>
                <c:pt idx="86">
                  <c:v>0.74355591182035696</c:v>
                </c:pt>
                <c:pt idx="87">
                  <c:v>0.74119784800640642</c:v>
                </c:pt>
                <c:pt idx="88">
                  <c:v>0.73885943346896521</c:v>
                </c:pt>
                <c:pt idx="89">
                  <c:v>0.73654041423233907</c:v>
                </c:pt>
                <c:pt idx="90">
                  <c:v>0.73424053992561833</c:v>
                </c:pt>
              </c:numCache>
            </c:numRef>
          </c:yVal>
          <c:smooth val="0"/>
        </c:ser>
        <c:ser>
          <c:idx val="2"/>
          <c:order val="2"/>
          <c:tx>
            <c:strRef>
              <c:f>'グラフ(まとめ）'!$D$4</c:f>
              <c:strCache>
                <c:ptCount val="1"/>
                <c:pt idx="0">
                  <c:v>G3(2次関数）</c:v>
                </c:pt>
              </c:strCache>
            </c:strRef>
          </c:tx>
          <c:spPr>
            <a:ln w="19050" cmpd="sng">
              <a:solidFill>
                <a:sysClr val="windowText" lastClr="000000"/>
              </a:solidFill>
              <a:prstDash val="sysDash"/>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D$5:$D$95</c:f>
              <c:numCache>
                <c:formatCode>General</c:formatCode>
                <c:ptCount val="91"/>
                <c:pt idx="0">
                  <c:v>0.95680390000000004</c:v>
                </c:pt>
                <c:pt idx="1">
                  <c:v>0.95548436999999997</c:v>
                </c:pt>
                <c:pt idx="2">
                  <c:v>0.95415278000000003</c:v>
                </c:pt>
                <c:pt idx="3">
                  <c:v>0.95280913</c:v>
                </c:pt>
                <c:pt idx="4">
                  <c:v>0.95145342000000011</c:v>
                </c:pt>
                <c:pt idx="5">
                  <c:v>0.95008565</c:v>
                </c:pt>
                <c:pt idx="6">
                  <c:v>0.94870581999999992</c:v>
                </c:pt>
                <c:pt idx="7">
                  <c:v>0.94731393000000008</c:v>
                </c:pt>
                <c:pt idx="8">
                  <c:v>0.94590997999999993</c:v>
                </c:pt>
                <c:pt idx="9">
                  <c:v>0.94449397000000002</c:v>
                </c:pt>
                <c:pt idx="10">
                  <c:v>0.94306590000000001</c:v>
                </c:pt>
                <c:pt idx="11">
                  <c:v>0.94162577000000003</c:v>
                </c:pt>
                <c:pt idx="12">
                  <c:v>0.94017357999999995</c:v>
                </c:pt>
                <c:pt idx="13">
                  <c:v>0.93870933000000001</c:v>
                </c:pt>
                <c:pt idx="14">
                  <c:v>0.93723301999999997</c:v>
                </c:pt>
                <c:pt idx="15">
                  <c:v>0.93574465000000007</c:v>
                </c:pt>
                <c:pt idx="16">
                  <c:v>0.93424421999999996</c:v>
                </c:pt>
                <c:pt idx="17">
                  <c:v>0.93273173000000009</c:v>
                </c:pt>
                <c:pt idx="18">
                  <c:v>0.93120718000000002</c:v>
                </c:pt>
                <c:pt idx="19">
                  <c:v>0.92967057000000008</c:v>
                </c:pt>
                <c:pt idx="20">
                  <c:v>0.92812190000000006</c:v>
                </c:pt>
                <c:pt idx="21">
                  <c:v>0.92656117000000005</c:v>
                </c:pt>
                <c:pt idx="22">
                  <c:v>0.92498838000000005</c:v>
                </c:pt>
                <c:pt idx="23">
                  <c:v>0.92340353000000008</c:v>
                </c:pt>
                <c:pt idx="24">
                  <c:v>0.92180662000000002</c:v>
                </c:pt>
                <c:pt idx="25">
                  <c:v>0.92019764999999998</c:v>
                </c:pt>
                <c:pt idx="26">
                  <c:v>0.91857662000000007</c:v>
                </c:pt>
                <c:pt idx="27">
                  <c:v>0.91694352999999995</c:v>
                </c:pt>
                <c:pt idx="28">
                  <c:v>0.91529838000000008</c:v>
                </c:pt>
                <c:pt idx="29">
                  <c:v>0.91364117</c:v>
                </c:pt>
                <c:pt idx="30">
                  <c:v>0.91197190000000006</c:v>
                </c:pt>
                <c:pt idx="31">
                  <c:v>0.91029057000000002</c:v>
                </c:pt>
                <c:pt idx="32">
                  <c:v>0.90859718</c:v>
                </c:pt>
                <c:pt idx="33">
                  <c:v>0.90689173000000001</c:v>
                </c:pt>
                <c:pt idx="34">
                  <c:v>0.90517422000000003</c:v>
                </c:pt>
                <c:pt idx="35">
                  <c:v>0.90344464999999996</c:v>
                </c:pt>
                <c:pt idx="36">
                  <c:v>0.90170302000000002</c:v>
                </c:pt>
                <c:pt idx="37">
                  <c:v>0.89994932999999999</c:v>
                </c:pt>
                <c:pt idx="38">
                  <c:v>0.89818358000000009</c:v>
                </c:pt>
                <c:pt idx="39">
                  <c:v>0.89640576999999999</c:v>
                </c:pt>
                <c:pt idx="40">
                  <c:v>0.89461590000000002</c:v>
                </c:pt>
                <c:pt idx="41">
                  <c:v>0.89281397000000007</c:v>
                </c:pt>
                <c:pt idx="42">
                  <c:v>0.89099998000000002</c:v>
                </c:pt>
                <c:pt idx="43">
                  <c:v>0.88917393</c:v>
                </c:pt>
                <c:pt idx="44">
                  <c:v>0.88733582</c:v>
                </c:pt>
                <c:pt idx="45">
                  <c:v>0.88548565000000001</c:v>
                </c:pt>
                <c:pt idx="46">
                  <c:v>0.88362341999999994</c:v>
                </c:pt>
                <c:pt idx="47">
                  <c:v>0.88174912999999999</c:v>
                </c:pt>
                <c:pt idx="48">
                  <c:v>0.87986277999999996</c:v>
                </c:pt>
                <c:pt idx="49">
                  <c:v>0.87796437000000005</c:v>
                </c:pt>
                <c:pt idx="50">
                  <c:v>0.87605390000000005</c:v>
                </c:pt>
                <c:pt idx="51">
                  <c:v>0.87413137000000007</c:v>
                </c:pt>
                <c:pt idx="52">
                  <c:v>0.87219678</c:v>
                </c:pt>
                <c:pt idx="53">
                  <c:v>0.87025013000000007</c:v>
                </c:pt>
                <c:pt idx="54">
                  <c:v>0.86829142000000004</c:v>
                </c:pt>
                <c:pt idx="55">
                  <c:v>0.86632064999999991</c:v>
                </c:pt>
                <c:pt idx="56">
                  <c:v>0.86433782000000003</c:v>
                </c:pt>
                <c:pt idx="57">
                  <c:v>0.86234293000000006</c:v>
                </c:pt>
                <c:pt idx="58">
                  <c:v>0.86033597999999989</c:v>
                </c:pt>
                <c:pt idx="59">
                  <c:v>0.85831696999999973</c:v>
                </c:pt>
                <c:pt idx="60">
                  <c:v>0.85628589999999982</c:v>
                </c:pt>
                <c:pt idx="61">
                  <c:v>0.85424276999999982</c:v>
                </c:pt>
                <c:pt idx="62">
                  <c:v>0.85218757999999983</c:v>
                </c:pt>
                <c:pt idx="63">
                  <c:v>0.85012032999999976</c:v>
                </c:pt>
                <c:pt idx="64">
                  <c:v>0.84804101999999981</c:v>
                </c:pt>
                <c:pt idx="65">
                  <c:v>0.84594964999999978</c:v>
                </c:pt>
                <c:pt idx="66">
                  <c:v>0.84384621999999987</c:v>
                </c:pt>
                <c:pt idx="67">
                  <c:v>0.84173072999999976</c:v>
                </c:pt>
                <c:pt idx="68">
                  <c:v>0.83960317999999989</c:v>
                </c:pt>
                <c:pt idx="69">
                  <c:v>0.83746356999999982</c:v>
                </c:pt>
                <c:pt idx="70">
                  <c:v>0.83531189999999989</c:v>
                </c:pt>
                <c:pt idx="71">
                  <c:v>0.83314816999999985</c:v>
                </c:pt>
                <c:pt idx="72">
                  <c:v>0.83097237999999973</c:v>
                </c:pt>
                <c:pt idx="73">
                  <c:v>0.82878452999999985</c:v>
                </c:pt>
                <c:pt idx="74">
                  <c:v>0.82658461999999999</c:v>
                </c:pt>
                <c:pt idx="75">
                  <c:v>0.82437265000000004</c:v>
                </c:pt>
                <c:pt idx="76">
                  <c:v>0.82214862000000011</c:v>
                </c:pt>
                <c:pt idx="77">
                  <c:v>0.81991253000000008</c:v>
                </c:pt>
                <c:pt idx="78">
                  <c:v>0.81766437999999997</c:v>
                </c:pt>
                <c:pt idx="79">
                  <c:v>0.81540416999999998</c:v>
                </c:pt>
                <c:pt idx="80">
                  <c:v>0.81313190000000002</c:v>
                </c:pt>
                <c:pt idx="81">
                  <c:v>0.81084757000000007</c:v>
                </c:pt>
                <c:pt idx="82">
                  <c:v>0.80855118000000004</c:v>
                </c:pt>
                <c:pt idx="83">
                  <c:v>0.80624273000000002</c:v>
                </c:pt>
                <c:pt idx="84">
                  <c:v>0.80392222000000002</c:v>
                </c:pt>
                <c:pt idx="85">
                  <c:v>0.80158965000000004</c:v>
                </c:pt>
                <c:pt idx="86">
                  <c:v>0.79924501999999997</c:v>
                </c:pt>
                <c:pt idx="87">
                  <c:v>0.79688833000000003</c:v>
                </c:pt>
                <c:pt idx="88">
                  <c:v>0.79451958</c:v>
                </c:pt>
                <c:pt idx="89">
                  <c:v>0.79213876999999999</c:v>
                </c:pt>
                <c:pt idx="90">
                  <c:v>0.7897459</c:v>
                </c:pt>
              </c:numCache>
            </c:numRef>
          </c:yVal>
          <c:smooth val="0"/>
        </c:ser>
        <c:ser>
          <c:idx val="3"/>
          <c:order val="3"/>
          <c:tx>
            <c:strRef>
              <c:f>'グラフ(まとめ）'!$F$4</c:f>
              <c:strCache>
                <c:ptCount val="1"/>
                <c:pt idx="0">
                  <c:v>G4</c:v>
                </c:pt>
              </c:strCache>
            </c:strRef>
          </c:tx>
          <c:spPr>
            <a:ln w="12700" cmpd="sng">
              <a:solidFill>
                <a:sysClr val="windowText" lastClr="000000"/>
              </a:solidFill>
              <a:prstDash val="solid"/>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F$5:$F$95</c:f>
              <c:numCache>
                <c:formatCode>General</c:formatCode>
                <c:ptCount val="91"/>
                <c:pt idx="0">
                  <c:v>1.0016239562382161</c:v>
                </c:pt>
                <c:pt idx="1">
                  <c:v>0.99291821763814103</c:v>
                </c:pt>
                <c:pt idx="2">
                  <c:v>0.98378107425076711</c:v>
                </c:pt>
                <c:pt idx="3">
                  <c:v>0.97440596544295266</c:v>
                </c:pt>
                <c:pt idx="4">
                  <c:v>0.96492597214173115</c:v>
                </c:pt>
                <c:pt idx="5">
                  <c:v>0.95543359687280605</c:v>
                </c:pt>
                <c:pt idx="6">
                  <c:v>0.94599347723152638</c:v>
                </c:pt>
                <c:pt idx="7">
                  <c:v>0.93665077760956739</c:v>
                </c:pt>
                <c:pt idx="8">
                  <c:v>0.92743685554138433</c:v>
                </c:pt>
                <c:pt idx="9">
                  <c:v>0.91837316330428109</c:v>
                </c:pt>
                <c:pt idx="10">
                  <c:v>0.9094739801922187</c:v>
                </c:pt>
                <c:pt idx="11">
                  <c:v>0.90074835419021038</c:v>
                </c:pt>
                <c:pt idx="12">
                  <c:v>0.89220149950627237</c:v>
                </c:pt>
                <c:pt idx="13">
                  <c:v>0.88383581362720864</c:v>
                </c:pt>
                <c:pt idx="14">
                  <c:v>0.87565162457101708</c:v>
                </c:pt>
                <c:pt idx="15">
                  <c:v>0.86764774440040737</c:v>
                </c:pt>
                <c:pt idx="16">
                  <c:v>0.85982188204755672</c:v>
                </c:pt>
                <c:pt idx="17">
                  <c:v>0.85217095294301992</c:v>
                </c:pt>
                <c:pt idx="18">
                  <c:v>0.84469131226738559</c:v>
                </c:pt>
                <c:pt idx="19">
                  <c:v>0.83737893122005858</c:v>
                </c:pt>
                <c:pt idx="20">
                  <c:v>0.83022953047106851</c:v>
                </c:pt>
                <c:pt idx="21">
                  <c:v>0.82323868123745281</c:v>
                </c:pt>
                <c:pt idx="22">
                  <c:v>0.81640188174470341</c:v>
                </c:pt>
                <c:pt idx="23">
                  <c:v>0.80971461488500962</c:v>
                </c:pt>
                <c:pt idx="24">
                  <c:v>0.80317239145477615</c:v>
                </c:pt>
                <c:pt idx="25">
                  <c:v>0.79677078229697496</c:v>
                </c:pt>
                <c:pt idx="26">
                  <c:v>0.7905054418863291</c:v>
                </c:pt>
                <c:pt idx="27">
                  <c:v>0.78437212530418465</c:v>
                </c:pt>
                <c:pt idx="28">
                  <c:v>0.77836670010349418</c:v>
                </c:pt>
                <c:pt idx="29">
                  <c:v>0.7724851542249016</c:v>
                </c:pt>
                <c:pt idx="30">
                  <c:v>0.76672360086562619</c:v>
                </c:pt>
                <c:pt idx="31">
                  <c:v>0.7610782810035075</c:v>
                </c:pt>
                <c:pt idx="32">
                  <c:v>0.75554556412479656</c:v>
                </c:pt>
                <c:pt idx="33">
                  <c:v>0.75012194758500006</c:v>
                </c:pt>
                <c:pt idx="34">
                  <c:v>0.74480405493923962</c:v>
                </c:pt>
                <c:pt idx="35">
                  <c:v>0.73958863350607396</c:v>
                </c:pt>
                <c:pt idx="36">
                  <c:v>0.73447255137185086</c:v>
                </c:pt>
                <c:pt idx="37">
                  <c:v>0.72945279399799379</c:v>
                </c:pt>
                <c:pt idx="38">
                  <c:v>0.72452646055838321</c:v>
                </c:pt>
                <c:pt idx="39">
                  <c:v>0.71969076010618305</c:v>
                </c:pt>
                <c:pt idx="40">
                  <c:v>0.7149430076474359</c:v>
                </c:pt>
                <c:pt idx="41">
                  <c:v>0.71028062018132809</c:v>
                </c:pt>
                <c:pt idx="42">
                  <c:v>0.7057011127531887</c:v>
                </c:pt>
                <c:pt idx="43">
                  <c:v>0.70120209455527882</c:v>
                </c:pt>
                <c:pt idx="44">
                  <c:v>0.69678126510176486</c:v>
                </c:pt>
                <c:pt idx="45">
                  <c:v>0.69243641049732729</c:v>
                </c:pt>
                <c:pt idx="46">
                  <c:v>0.68816539981338942</c:v>
                </c:pt>
                <c:pt idx="47">
                  <c:v>0.68396618158164246</c:v>
                </c:pt>
                <c:pt idx="48">
                  <c:v>0.67983678041110807</c:v>
                </c:pt>
                <c:pt idx="49">
                  <c:v>0.67577529373232292</c:v>
                </c:pt>
                <c:pt idx="50">
                  <c:v>0.67177988867012894</c:v>
                </c:pt>
                <c:pt idx="51">
                  <c:v>0.66784879904494421</c:v>
                </c:pt>
                <c:pt idx="52">
                  <c:v>0.66398032250111916</c:v>
                </c:pt>
                <c:pt idx="53">
                  <c:v>0.66017281776007808</c:v>
                </c:pt>
                <c:pt idx="54">
                  <c:v>0.65642470199520253</c:v>
                </c:pt>
                <c:pt idx="55">
                  <c:v>0.65273444832493976</c:v>
                </c:pt>
                <c:pt idx="56">
                  <c:v>0.64910058342023125</c:v>
                </c:pt>
                <c:pt idx="57">
                  <c:v>0.64552168522212972</c:v>
                </c:pt>
                <c:pt idx="58">
                  <c:v>0.64199638076535104</c:v>
                </c:pt>
                <c:pt idx="59">
                  <c:v>0.6385233441034095</c:v>
                </c:pt>
                <c:pt idx="60">
                  <c:v>0.63510129433100659</c:v>
                </c:pt>
                <c:pt idx="61">
                  <c:v>0.63172899369935553</c:v>
                </c:pt>
                <c:pt idx="62">
                  <c:v>0.62840524582023627</c:v>
                </c:pt>
                <c:pt idx="63">
                  <c:v>0.62512889395463</c:v>
                </c:pt>
                <c:pt idx="64">
                  <c:v>0.62189881938193681</c:v>
                </c:pt>
                <c:pt idx="65">
                  <c:v>0.61871393984589074</c:v>
                </c:pt>
                <c:pt idx="66">
                  <c:v>0.61557320807344795</c:v>
                </c:pt>
                <c:pt idx="67">
                  <c:v>0.61247561036304643</c:v>
                </c:pt>
                <c:pt idx="68">
                  <c:v>0.60942016523880937</c:v>
                </c:pt>
                <c:pt idx="69">
                  <c:v>0.6064059221674023</c:v>
                </c:pt>
                <c:pt idx="70">
                  <c:v>0.60343196033440494</c:v>
                </c:pt>
                <c:pt idx="71">
                  <c:v>0.60049738747720882</c:v>
                </c:pt>
                <c:pt idx="72">
                  <c:v>0.59760133877159904</c:v>
                </c:pt>
                <c:pt idx="73">
                  <c:v>0.59474297576930435</c:v>
                </c:pt>
                <c:pt idx="74">
                  <c:v>0.59192148538395939</c:v>
                </c:pt>
                <c:pt idx="75">
                  <c:v>0.589136078923026</c:v>
                </c:pt>
                <c:pt idx="76">
                  <c:v>0.58638599116336221</c:v>
                </c:pt>
                <c:pt idx="77">
                  <c:v>0.58367047946825767</c:v>
                </c:pt>
                <c:pt idx="78">
                  <c:v>0.58098882294382803</c:v>
                </c:pt>
                <c:pt idx="79">
                  <c:v>0.57834032163282467</c:v>
                </c:pt>
                <c:pt idx="80">
                  <c:v>0.57572429574397632</c:v>
                </c:pt>
                <c:pt idx="81">
                  <c:v>0.57314008491510204</c:v>
                </c:pt>
                <c:pt idx="82">
                  <c:v>0.57058704750831435</c:v>
                </c:pt>
                <c:pt idx="83">
                  <c:v>0.56806455993573568</c:v>
                </c:pt>
                <c:pt idx="84">
                  <c:v>0.56557201601422369</c:v>
                </c:pt>
                <c:pt idx="85">
                  <c:v>0.56310882634767379</c:v>
                </c:pt>
                <c:pt idx="86">
                  <c:v>0.56067441773557758</c:v>
                </c:pt>
                <c:pt idx="87">
                  <c:v>0.55826823260654046</c:v>
                </c:pt>
                <c:pt idx="88">
                  <c:v>0.55588972847555973</c:v>
                </c:pt>
                <c:pt idx="89">
                  <c:v>0.55353837742392753</c:v>
                </c:pt>
                <c:pt idx="90">
                  <c:v>0.55121366560066543</c:v>
                </c:pt>
              </c:numCache>
            </c:numRef>
          </c:yVal>
          <c:smooth val="0"/>
        </c:ser>
        <c:ser>
          <c:idx val="4"/>
          <c:order val="4"/>
          <c:tx>
            <c:strRef>
              <c:f>'グラフ(まとめ）'!$G$4</c:f>
              <c:strCache>
                <c:ptCount val="1"/>
                <c:pt idx="0">
                  <c:v>G5</c:v>
                </c:pt>
              </c:strCache>
            </c:strRef>
          </c:tx>
          <c:spPr>
            <a:ln w="15875" cmpd="sng">
              <a:solidFill>
                <a:sysClr val="windowText" lastClr="000000"/>
              </a:solidFill>
              <a:prstDash val="dash"/>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G$5:$G$95</c:f>
              <c:numCache>
                <c:formatCode>General</c:formatCode>
                <c:ptCount val="91"/>
                <c:pt idx="0">
                  <c:v>0.99096948876653568</c:v>
                </c:pt>
                <c:pt idx="1">
                  <c:v>0.99200370807308447</c:v>
                </c:pt>
                <c:pt idx="2">
                  <c:v>0.99162653158346703</c:v>
                </c:pt>
                <c:pt idx="3">
                  <c:v>0.99016703075901125</c:v>
                </c:pt>
                <c:pt idx="4">
                  <c:v>0.98786976938896209</c:v>
                </c:pt>
                <c:pt idx="5">
                  <c:v>0.98491972838215425</c:v>
                </c:pt>
                <c:pt idx="6">
                  <c:v>0.98145892346770058</c:v>
                </c:pt>
                <c:pt idx="7">
                  <c:v>0.97759778329643843</c:v>
                </c:pt>
                <c:pt idx="8">
                  <c:v>0.97342312122662134</c:v>
                </c:pt>
                <c:pt idx="9">
                  <c:v>0.96900383378395216</c:v>
                </c:pt>
                <c:pt idx="10">
                  <c:v>0.96439504669295939</c:v>
                </c:pt>
                <c:pt idx="11">
                  <c:v>0.95964117905238877</c:v>
                </c:pt>
                <c:pt idx="12">
                  <c:v>0.95477823985939081</c:v>
                </c:pt>
                <c:pt idx="13">
                  <c:v>0.94983557095838</c:v>
                </c:pt>
                <c:pt idx="14">
                  <c:v>0.94483718493740609</c:v>
                </c:pt>
                <c:pt idx="15">
                  <c:v>0.93980280271461558</c:v>
                </c:pt>
                <c:pt idx="16">
                  <c:v>0.93474866578683435</c:v>
                </c:pt>
                <c:pt idx="17">
                  <c:v>0.92968817753422861</c:v>
                </c:pt>
                <c:pt idx="18">
                  <c:v>0.9246324135367201</c:v>
                </c:pt>
                <c:pt idx="19">
                  <c:v>0.91959053058780216</c:v>
                </c:pt>
                <c:pt idx="20">
                  <c:v>0.91457009669354439</c:v>
                </c:pt>
                <c:pt idx="21">
                  <c:v>0.90957735895335146</c:v>
                </c:pt>
                <c:pt idx="22">
                  <c:v>0.90461746224751161</c:v>
                </c:pt>
                <c:pt idx="23">
                  <c:v>0.89969462870159556</c:v>
                </c:pt>
                <c:pt idx="24">
                  <c:v>0.89481230567843628</c:v>
                </c:pt>
                <c:pt idx="25">
                  <c:v>0.88997328836713929</c:v>
                </c:pt>
                <c:pt idx="26">
                  <c:v>0.8851798217544532</c:v>
                </c:pt>
                <c:pt idx="27">
                  <c:v>0.88043368577557846</c:v>
                </c:pt>
                <c:pt idx="28">
                  <c:v>0.87573626667540228</c:v>
                </c:pt>
                <c:pt idx="29">
                  <c:v>0.87108861701339346</c:v>
                </c:pt>
                <c:pt idx="30">
                  <c:v>0.86649150627586058</c:v>
                </c:pt>
                <c:pt idx="31">
                  <c:v>0.86194546368837333</c:v>
                </c:pt>
                <c:pt idx="32">
                  <c:v>0.85745081452640382</c:v>
                </c:pt>
                <c:pt idx="33">
                  <c:v>0.85300771098684491</c:v>
                </c:pt>
                <c:pt idx="34">
                  <c:v>0.84861615849398553</c:v>
                </c:pt>
                <c:pt idx="35">
                  <c:v>0.84427603816104724</c:v>
                </c:pt>
                <c:pt idx="36">
                  <c:v>0.83998712600478853</c:v>
                </c:pt>
                <c:pt idx="37">
                  <c:v>0.83574910941001723</c:v>
                </c:pt>
                <c:pt idx="38">
                  <c:v>0.83156160125867495</c:v>
                </c:pt>
                <c:pt idx="39">
                  <c:v>0.82742415207057618</c:v>
                </c:pt>
                <c:pt idx="40">
                  <c:v>0.82333626044737229</c:v>
                </c:pt>
                <c:pt idx="41">
                  <c:v>0.8192973820652576</c:v>
                </c:pt>
                <c:pt idx="42">
                  <c:v>0.81530693742387128</c:v>
                </c:pt>
                <c:pt idx="43">
                  <c:v>0.81136431852706192</c:v>
                </c:pt>
                <c:pt idx="44">
                  <c:v>0.8074688946447004</c:v>
                </c:pt>
                <c:pt idx="45">
                  <c:v>0.80362001728253707</c:v>
                </c:pt>
                <c:pt idx="46">
                  <c:v>0.79981702446845493</c:v>
                </c:pt>
                <c:pt idx="47">
                  <c:v>0.79605924444775578</c:v>
                </c:pt>
                <c:pt idx="48">
                  <c:v>0.79234599886690682</c:v>
                </c:pt>
                <c:pt idx="49">
                  <c:v>0.78867660551388841</c:v>
                </c:pt>
                <c:pt idx="50">
                  <c:v>0.78505038067381805</c:v>
                </c:pt>
                <c:pt idx="51">
                  <c:v>0.7814666411504001</c:v>
                </c:pt>
                <c:pt idx="52">
                  <c:v>0.77792470599682273</c:v>
                </c:pt>
                <c:pt idx="53">
                  <c:v>0.77442389799388334</c:v>
                </c:pt>
                <c:pt idx="54">
                  <c:v>0.77096354490799035</c:v>
                </c:pt>
                <c:pt idx="55">
                  <c:v>0.76754298055743597</c:v>
                </c:pt>
                <c:pt idx="56">
                  <c:v>0.76416154571155337</c:v>
                </c:pt>
                <c:pt idx="57">
                  <c:v>0.76081858884417808</c:v>
                </c:pt>
                <c:pt idx="58">
                  <c:v>0.75751346676009845</c:v>
                </c:pt>
                <c:pt idx="59">
                  <c:v>0.75424554511073327</c:v>
                </c:pt>
                <c:pt idx="60">
                  <c:v>0.75101419881325249</c:v>
                </c:pt>
                <c:pt idx="61">
                  <c:v>0.7478188123855537</c:v>
                </c:pt>
                <c:pt idx="62">
                  <c:v>0.74465878020792065</c:v>
                </c:pt>
                <c:pt idx="63">
                  <c:v>0.74153350672089213</c:v>
                </c:pt>
                <c:pt idx="64">
                  <c:v>0.73844240656763116</c:v>
                </c:pt>
                <c:pt idx="65">
                  <c:v>0.73538490468811291</c:v>
                </c:pt>
                <c:pt idx="66">
                  <c:v>0.73236043637150094</c:v>
                </c:pt>
                <c:pt idx="67">
                  <c:v>0.72936844727236083</c:v>
                </c:pt>
                <c:pt idx="68">
                  <c:v>0.72640839339559338</c:v>
                </c:pt>
                <c:pt idx="69">
                  <c:v>0.72347974105447099</c:v>
                </c:pt>
                <c:pt idx="70">
                  <c:v>0.72058196680553444</c:v>
                </c:pt>
                <c:pt idx="71">
                  <c:v>0.71771455736372247</c:v>
                </c:pt>
                <c:pt idx="72">
                  <c:v>0.71487700950065525</c:v>
                </c:pt>
                <c:pt idx="73">
                  <c:v>0.71206882992866849</c:v>
                </c:pt>
                <c:pt idx="74">
                  <c:v>0.70928953517284976</c:v>
                </c:pt>
                <c:pt idx="75">
                  <c:v>0.70653865143308303</c:v>
                </c:pt>
                <c:pt idx="76">
                  <c:v>0.70381571443785229</c:v>
                </c:pt>
                <c:pt idx="77">
                  <c:v>0.70112026929132487</c:v>
                </c:pt>
                <c:pt idx="78">
                  <c:v>0.69845187031508182</c:v>
                </c:pt>
                <c:pt idx="79">
                  <c:v>0.69581008088566421</c:v>
                </c:pt>
                <c:pt idx="80">
                  <c:v>0.69319447326896744</c:v>
                </c:pt>
                <c:pt idx="81">
                  <c:v>0.69060462845239701</c:v>
                </c:pt>
                <c:pt idx="82">
                  <c:v>0.68804013597556313</c:v>
                </c:pt>
                <c:pt idx="83">
                  <c:v>0.68550059376021122</c:v>
                </c:pt>
                <c:pt idx="84">
                  <c:v>0.68298560793997942</c:v>
                </c:pt>
                <c:pt idx="85">
                  <c:v>0.68049479269050406</c:v>
                </c:pt>
                <c:pt idx="86">
                  <c:v>0.67802777006032011</c:v>
                </c:pt>
                <c:pt idx="87">
                  <c:v>0.67558416980294411</c:v>
                </c:pt>
                <c:pt idx="88">
                  <c:v>0.67316362921047068</c:v>
                </c:pt>
                <c:pt idx="89">
                  <c:v>0.67076579294896455</c:v>
                </c:pt>
                <c:pt idx="90">
                  <c:v>0.66839031289588935</c:v>
                </c:pt>
              </c:numCache>
            </c:numRef>
          </c:yVal>
          <c:smooth val="0"/>
        </c:ser>
        <c:ser>
          <c:idx val="5"/>
          <c:order val="5"/>
          <c:tx>
            <c:strRef>
              <c:f>'グラフ(まとめ）'!$H$4</c:f>
              <c:strCache>
                <c:ptCount val="1"/>
                <c:pt idx="0">
                  <c:v>G6</c:v>
                </c:pt>
              </c:strCache>
            </c:strRef>
          </c:tx>
          <c:spPr>
            <a:ln w="15875">
              <a:solidFill>
                <a:sysClr val="windowText" lastClr="000000"/>
              </a:solidFill>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H$5:$H$95</c:f>
              <c:numCache>
                <c:formatCode>General</c:formatCode>
                <c:ptCount val="91"/>
                <c:pt idx="0">
                  <c:v>0.9982188912287302</c:v>
                </c:pt>
                <c:pt idx="1">
                  <c:v>0.99978362995360381</c:v>
                </c:pt>
                <c:pt idx="2">
                  <c:v>0.99989168807904161</c:v>
                </c:pt>
                <c:pt idx="3">
                  <c:v>0.99887751543177783</c:v>
                </c:pt>
                <c:pt idx="4">
                  <c:v>0.99699025546335673</c:v>
                </c:pt>
                <c:pt idx="5">
                  <c:v>0.99441880106298297</c:v>
                </c:pt>
                <c:pt idx="6">
                  <c:v>0.99130852392492375</c:v>
                </c:pt>
                <c:pt idx="7">
                  <c:v>0.98777274535382942</c:v>
                </c:pt>
                <c:pt idx="8">
                  <c:v>0.98390078417155358</c:v>
                </c:pt>
                <c:pt idx="9">
                  <c:v>0.97976371746586921</c:v>
                </c:pt>
                <c:pt idx="10">
                  <c:v>0.97541857761703132</c:v>
                </c:pt>
                <c:pt idx="11">
                  <c:v>0.97091145833359549</c:v>
                </c:pt>
                <c:pt idx="12">
                  <c:v>0.96627984567076075</c:v>
                </c:pt>
                <c:pt idx="13">
                  <c:v>0.96155438953056616</c:v>
                </c:pt>
                <c:pt idx="14">
                  <c:v>0.95676026530339053</c:v>
                </c:pt>
                <c:pt idx="15">
                  <c:v>0.95191823129858633</c:v>
                </c:pt>
                <c:pt idx="16">
                  <c:v>0.94704545765760106</c:v>
                </c:pt>
                <c:pt idx="17">
                  <c:v>0.94215618171953497</c:v>
                </c:pt>
                <c:pt idx="18">
                  <c:v>0.93726223025645783</c:v>
                </c:pt>
                <c:pt idx="19">
                  <c:v>0.93237343863544286</c:v>
                </c:pt>
                <c:pt idx="20">
                  <c:v>0.92749798949524098</c:v>
                </c:pt>
                <c:pt idx="21">
                  <c:v>0.92264268807771299</c:v>
                </c:pt>
                <c:pt idx="22">
                  <c:v>0.9178131873377442</c:v>
                </c:pt>
                <c:pt idx="23">
                  <c:v>0.91301417296442178</c:v>
                </c:pt>
                <c:pt idx="24">
                  <c:v>0.90824951619817051</c:v>
                </c:pt>
                <c:pt idx="25">
                  <c:v>0.90352240062399503</c:v>
                </c:pt>
                <c:pt idx="26">
                  <c:v>0.89883542781811432</c:v>
                </c:pt>
                <c:pt idx="27">
                  <c:v>0.89419070572165482</c:v>
                </c:pt>
                <c:pt idx="28">
                  <c:v>0.8895899228366021</c:v>
                </c:pt>
                <c:pt idx="29">
                  <c:v>0.88503441073111322</c:v>
                </c:pt>
                <c:pt idx="30">
                  <c:v>0.88052519686339181</c:v>
                </c:pt>
                <c:pt idx="31">
                  <c:v>0.87606304935542501</c:v>
                </c:pt>
                <c:pt idx="32">
                  <c:v>0.87164851504736229</c:v>
                </c:pt>
                <c:pt idx="33">
                  <c:v>0.86728195192305524</c:v>
                </c:pt>
                <c:pt idx="34">
                  <c:v>0.86296355680421399</c:v>
                </c:pt>
                <c:pt idx="35">
                  <c:v>0.85869338905474657</c:v>
                </c:pt>
                <c:pt idx="36">
                  <c:v>0.85447139091036539</c:v>
                </c:pt>
                <c:pt idx="37">
                  <c:v>0.85029740494554351</c:v>
                </c:pt>
                <c:pt idx="38">
                  <c:v>0.84617118910558919</c:v>
                </c:pt>
                <c:pt idx="39">
                  <c:v>0.84209242966238562</c:v>
                </c:pt>
                <c:pt idx="40">
                  <c:v>0.83806075239523325</c:v>
                </c:pt>
                <c:pt idx="41">
                  <c:v>0.83407573225104215</c:v>
                </c:pt>
                <c:pt idx="42">
                  <c:v>0.83013690169884158</c:v>
                </c:pt>
                <c:pt idx="43">
                  <c:v>0.82624375796095106</c:v>
                </c:pt>
                <c:pt idx="44">
                  <c:v>0.8223957692758086</c:v>
                </c:pt>
                <c:pt idx="45">
                  <c:v>0.81859238032458803</c:v>
                </c:pt>
                <c:pt idx="46">
                  <c:v>0.81483301693448451</c:v>
                </c:pt>
                <c:pt idx="47">
                  <c:v>0.81111709015532119</c:v>
                </c:pt>
                <c:pt idx="48">
                  <c:v>0.80744399979241854</c:v>
                </c:pt>
                <c:pt idx="49">
                  <c:v>0.8038131374670443</c:v>
                </c:pt>
                <c:pt idx="50">
                  <c:v>0.80022388926590782</c:v>
                </c:pt>
                <c:pt idx="51">
                  <c:v>0.79667563803271813</c:v>
                </c:pt>
                <c:pt idx="52">
                  <c:v>0.79316776534768707</c:v>
                </c:pt>
                <c:pt idx="53">
                  <c:v>0.78969965323471092</c:v>
                </c:pt>
                <c:pt idx="54">
                  <c:v>0.78627068563068414</c:v>
                </c:pt>
                <c:pt idx="55">
                  <c:v>0.78288024964691272</c:v>
                </c:pt>
                <c:pt idx="56">
                  <c:v>0.77952773664868347</c:v>
                </c:pt>
                <c:pt idx="57">
                  <c:v>0.77621254317570965</c:v>
                </c:pt>
                <c:pt idx="58">
                  <c:v>0.77293407172326167</c:v>
                </c:pt>
                <c:pt idx="59">
                  <c:v>0.76969173140130831</c:v>
                </c:pt>
                <c:pt idx="60">
                  <c:v>0.76648493848680876</c:v>
                </c:pt>
                <c:pt idx="61">
                  <c:v>0.76331311688241699</c:v>
                </c:pt>
                <c:pt idx="62">
                  <c:v>0.76017569849321676</c:v>
                </c:pt>
                <c:pt idx="63">
                  <c:v>0.75707212353170883</c:v>
                </c:pt>
                <c:pt idx="64">
                  <c:v>0.75400184075997201</c:v>
                </c:pt>
                <c:pt idx="65">
                  <c:v>0.75096430767690681</c:v>
                </c:pt>
                <c:pt idx="66">
                  <c:v>0.74795899065745219</c:v>
                </c:pt>
                <c:pt idx="67">
                  <c:v>0.74498536504990331</c:v>
                </c:pt>
                <c:pt idx="68">
                  <c:v>0.74204291523666677</c:v>
                </c:pt>
                <c:pt idx="69">
                  <c:v>0.73913113466319991</c:v>
                </c:pt>
                <c:pt idx="70">
                  <c:v>0.73624952583931025</c:v>
                </c:pt>
                <c:pt idx="71">
                  <c:v>0.7333976003164725</c:v>
                </c:pt>
                <c:pt idx="72">
                  <c:v>0.73057487864442416</c:v>
                </c:pt>
                <c:pt idx="73">
                  <c:v>0.72778089030990001</c:v>
                </c:pt>
                <c:pt idx="74">
                  <c:v>0.72501517366002166</c:v>
                </c:pt>
                <c:pt idx="75">
                  <c:v>0.72227727581259271</c:v>
                </c:pt>
                <c:pt idx="76">
                  <c:v>0.71956675255523961</c:v>
                </c:pt>
                <c:pt idx="77">
                  <c:v>0.71688316823517229</c:v>
                </c:pt>
                <c:pt idx="78">
                  <c:v>0.71422609564105122</c:v>
                </c:pt>
                <c:pt idx="79">
                  <c:v>0.71159511587835778</c:v>
                </c:pt>
                <c:pt idx="80">
                  <c:v>0.70898981823942409</c:v>
                </c:pt>
                <c:pt idx="81">
                  <c:v>0.70640980006918952</c:v>
                </c:pt>
                <c:pt idx="82">
                  <c:v>0.70385466662759999</c:v>
                </c:pt>
                <c:pt idx="83">
                  <c:v>0.70132403094946372</c:v>
                </c:pt>
                <c:pt idx="84">
                  <c:v>0.69881751370248013</c:v>
                </c:pt>
                <c:pt idx="85">
                  <c:v>0.69633474304405085</c:v>
                </c:pt>
                <c:pt idx="86">
                  <c:v>0.69387535447744708</c:v>
                </c:pt>
                <c:pt idx="87">
                  <c:v>0.69143899070777748</c:v>
                </c:pt>
                <c:pt idx="88">
                  <c:v>0.68902530149821062</c:v>
                </c:pt>
                <c:pt idx="89">
                  <c:v>0.68663394352677409</c:v>
                </c:pt>
                <c:pt idx="90">
                  <c:v>0.68426458024407966</c:v>
                </c:pt>
              </c:numCache>
            </c:numRef>
          </c:yVal>
          <c:smooth val="0"/>
        </c:ser>
        <c:ser>
          <c:idx val="6"/>
          <c:order val="6"/>
          <c:tx>
            <c:strRef>
              <c:f>'グラフ(まとめ）'!$I$28</c:f>
              <c:strCache>
                <c:ptCount val="1"/>
                <c:pt idx="0">
                  <c:v>0.888685535</c:v>
                </c:pt>
              </c:strCache>
            </c:strRef>
          </c:tx>
          <c:spPr>
            <a:ln w="22225">
              <a:solidFill>
                <a:sysClr val="windowText" lastClr="000000"/>
              </a:solidFill>
              <a:prstDash val="solid"/>
            </a:ln>
          </c:spPr>
          <c:marker>
            <c:symbol val="none"/>
          </c:marker>
          <c:xVal>
            <c:numRef>
              <c:f>'グラフ(まとめ）'!$A$5:$A$95</c:f>
              <c:numCache>
                <c:formatCode>General</c:formatCode>
                <c:ptCount val="91"/>
                <c:pt idx="0">
                  <c:v>1</c:v>
                </c:pt>
                <c:pt idx="1">
                  <c:v>1.1000000000000001</c:v>
                </c:pt>
                <c:pt idx="2">
                  <c:v>1.2</c:v>
                </c:pt>
                <c:pt idx="3">
                  <c:v>1.3</c:v>
                </c:pt>
                <c:pt idx="4">
                  <c:v>1.4</c:v>
                </c:pt>
                <c:pt idx="5">
                  <c:v>1.5</c:v>
                </c:pt>
                <c:pt idx="6">
                  <c:v>1.6</c:v>
                </c:pt>
                <c:pt idx="7">
                  <c:v>1.7</c:v>
                </c:pt>
                <c:pt idx="8">
                  <c:v>1.8</c:v>
                </c:pt>
                <c:pt idx="9">
                  <c:v>1.9</c:v>
                </c:pt>
                <c:pt idx="10">
                  <c:v>2</c:v>
                </c:pt>
                <c:pt idx="11">
                  <c:v>2.1</c:v>
                </c:pt>
                <c:pt idx="12">
                  <c:v>2.2000000000000002</c:v>
                </c:pt>
                <c:pt idx="13">
                  <c:v>2.2999999999999998</c:v>
                </c:pt>
                <c:pt idx="14">
                  <c:v>2.4</c:v>
                </c:pt>
                <c:pt idx="15">
                  <c:v>2.5</c:v>
                </c:pt>
                <c:pt idx="16">
                  <c:v>2.6</c:v>
                </c:pt>
                <c:pt idx="17">
                  <c:v>2.7</c:v>
                </c:pt>
                <c:pt idx="18">
                  <c:v>2.8</c:v>
                </c:pt>
                <c:pt idx="19">
                  <c:v>2.9</c:v>
                </c:pt>
                <c:pt idx="20">
                  <c:v>3</c:v>
                </c:pt>
                <c:pt idx="21">
                  <c:v>3.1</c:v>
                </c:pt>
                <c:pt idx="22">
                  <c:v>3.2</c:v>
                </c:pt>
                <c:pt idx="23">
                  <c:v>3.3</c:v>
                </c:pt>
                <c:pt idx="24">
                  <c:v>3.4</c:v>
                </c:pt>
                <c:pt idx="25">
                  <c:v>3.5</c:v>
                </c:pt>
                <c:pt idx="26">
                  <c:v>3.6</c:v>
                </c:pt>
                <c:pt idx="27">
                  <c:v>3.7</c:v>
                </c:pt>
                <c:pt idx="28">
                  <c:v>3.8</c:v>
                </c:pt>
                <c:pt idx="29">
                  <c:v>3.9</c:v>
                </c:pt>
                <c:pt idx="30">
                  <c:v>4</c:v>
                </c:pt>
                <c:pt idx="31">
                  <c:v>4.0999999999999996</c:v>
                </c:pt>
                <c:pt idx="32">
                  <c:v>4.2</c:v>
                </c:pt>
                <c:pt idx="33">
                  <c:v>4.3</c:v>
                </c:pt>
                <c:pt idx="34">
                  <c:v>4.4000000000000004</c:v>
                </c:pt>
                <c:pt idx="35">
                  <c:v>4.5</c:v>
                </c:pt>
                <c:pt idx="36">
                  <c:v>4.5999999999999996</c:v>
                </c:pt>
                <c:pt idx="37">
                  <c:v>4.7</c:v>
                </c:pt>
                <c:pt idx="38">
                  <c:v>4.8</c:v>
                </c:pt>
                <c:pt idx="39">
                  <c:v>4.9000000000000004</c:v>
                </c:pt>
                <c:pt idx="40">
                  <c:v>5</c:v>
                </c:pt>
                <c:pt idx="41">
                  <c:v>5.0999999999999996</c:v>
                </c:pt>
                <c:pt idx="42">
                  <c:v>5.2</c:v>
                </c:pt>
                <c:pt idx="43">
                  <c:v>5.3</c:v>
                </c:pt>
                <c:pt idx="44">
                  <c:v>5.4</c:v>
                </c:pt>
                <c:pt idx="45">
                  <c:v>5.5</c:v>
                </c:pt>
                <c:pt idx="46">
                  <c:v>5.6</c:v>
                </c:pt>
                <c:pt idx="47">
                  <c:v>5.7</c:v>
                </c:pt>
                <c:pt idx="48">
                  <c:v>5.8</c:v>
                </c:pt>
                <c:pt idx="49">
                  <c:v>5.9</c:v>
                </c:pt>
                <c:pt idx="50">
                  <c:v>6</c:v>
                </c:pt>
                <c:pt idx="51">
                  <c:v>6.1</c:v>
                </c:pt>
                <c:pt idx="52">
                  <c:v>6.2</c:v>
                </c:pt>
                <c:pt idx="53">
                  <c:v>6.3</c:v>
                </c:pt>
                <c:pt idx="54">
                  <c:v>6.4</c:v>
                </c:pt>
                <c:pt idx="55">
                  <c:v>6.5000000000000098</c:v>
                </c:pt>
                <c:pt idx="56">
                  <c:v>6.6</c:v>
                </c:pt>
                <c:pt idx="57">
                  <c:v>6.7</c:v>
                </c:pt>
                <c:pt idx="58">
                  <c:v>6.8000000000000096</c:v>
                </c:pt>
                <c:pt idx="59">
                  <c:v>6.9000000000000101</c:v>
                </c:pt>
                <c:pt idx="60">
                  <c:v>7.0000000000000098</c:v>
                </c:pt>
                <c:pt idx="61">
                  <c:v>7.1000000000000103</c:v>
                </c:pt>
                <c:pt idx="62">
                  <c:v>7.2000000000000099</c:v>
                </c:pt>
                <c:pt idx="63">
                  <c:v>7.3000000000000096</c:v>
                </c:pt>
                <c:pt idx="64">
                  <c:v>7.4000000000000101</c:v>
                </c:pt>
                <c:pt idx="65">
                  <c:v>7.5000000000000098</c:v>
                </c:pt>
                <c:pt idx="66">
                  <c:v>7.6000000000000103</c:v>
                </c:pt>
                <c:pt idx="67">
                  <c:v>7.7000000000000099</c:v>
                </c:pt>
                <c:pt idx="68">
                  <c:v>7.8000000000000096</c:v>
                </c:pt>
                <c:pt idx="69">
                  <c:v>7.9000000000000101</c:v>
                </c:pt>
                <c:pt idx="70">
                  <c:v>8.0000000000000107</c:v>
                </c:pt>
                <c:pt idx="71">
                  <c:v>8.1000000000000103</c:v>
                </c:pt>
                <c:pt idx="72">
                  <c:v>8.2000000000000099</c:v>
                </c:pt>
                <c:pt idx="73">
                  <c:v>8.3000000000000096</c:v>
                </c:pt>
                <c:pt idx="74">
                  <c:v>8.4</c:v>
                </c:pt>
                <c:pt idx="75">
                  <c:v>8.5</c:v>
                </c:pt>
                <c:pt idx="76">
                  <c:v>8.6</c:v>
                </c:pt>
                <c:pt idx="77">
                  <c:v>8.6999999999999993</c:v>
                </c:pt>
                <c:pt idx="78">
                  <c:v>8.8000000000000007</c:v>
                </c:pt>
                <c:pt idx="79">
                  <c:v>8.9</c:v>
                </c:pt>
                <c:pt idx="80">
                  <c:v>9</c:v>
                </c:pt>
                <c:pt idx="81">
                  <c:v>9.1</c:v>
                </c:pt>
                <c:pt idx="82">
                  <c:v>9.1999999999999993</c:v>
                </c:pt>
                <c:pt idx="83">
                  <c:v>9.3000000000000007</c:v>
                </c:pt>
                <c:pt idx="84">
                  <c:v>9.4</c:v>
                </c:pt>
                <c:pt idx="85">
                  <c:v>9.5</c:v>
                </c:pt>
                <c:pt idx="86">
                  <c:v>9.6</c:v>
                </c:pt>
                <c:pt idx="87">
                  <c:v>9.6999999999999993</c:v>
                </c:pt>
                <c:pt idx="88">
                  <c:v>9.8000000000000007</c:v>
                </c:pt>
                <c:pt idx="89">
                  <c:v>9.9</c:v>
                </c:pt>
                <c:pt idx="90">
                  <c:v>10</c:v>
                </c:pt>
              </c:numCache>
            </c:numRef>
          </c:xVal>
          <c:yVal>
            <c:numRef>
              <c:f>'グラフ(まとめ）'!$I$5:$I$95</c:f>
              <c:numCache>
                <c:formatCode>General</c:formatCode>
                <c:ptCount val="91"/>
                <c:pt idx="0">
                  <c:v>1</c:v>
                </c:pt>
                <c:pt idx="1">
                  <c:v>0.99924331573297265</c:v>
                </c:pt>
                <c:pt idx="2">
                  <c:v>0.99723416235382556</c:v>
                </c:pt>
                <c:pt idx="3">
                  <c:v>0.99428198691775438</c:v>
                </c:pt>
                <c:pt idx="4">
                  <c:v>0.99061479551468556</c:v>
                </c:pt>
                <c:pt idx="5">
                  <c:v>0.98640353042733919</c:v>
                </c:pt>
                <c:pt idx="6">
                  <c:v>0.98177823913030293</c:v>
                </c:pt>
                <c:pt idx="7">
                  <c:v>0.97683908946127762</c:v>
                </c:pt>
                <c:pt idx="8">
                  <c:v>0.97166404891673108</c:v>
                </c:pt>
                <c:pt idx="9">
                  <c:v>0.96631434714940145</c:v>
                </c:pt>
                <c:pt idx="10">
                  <c:v>0.96083843098244492</c:v>
                </c:pt>
                <c:pt idx="11">
                  <c:v>0.95527487322193905</c:v>
                </c:pt>
                <c:pt idx="12">
                  <c:v>0.94965454214228562</c:v>
                </c:pt>
                <c:pt idx="13">
                  <c:v>0.94400223997511723</c:v>
                </c:pt>
                <c:pt idx="14">
                  <c:v>0.93833795442710966</c:v>
                </c:pt>
                <c:pt idx="15">
                  <c:v>0.93267782444256486</c:v>
                </c:pt>
                <c:pt idx="16">
                  <c:v>0.92703489240767367</c:v>
                </c:pt>
                <c:pt idx="17">
                  <c:v>0.92141969499698662</c:v>
                </c:pt>
                <c:pt idx="18">
                  <c:v>0.91584073087546569</c:v>
                </c:pt>
                <c:pt idx="19">
                  <c:v>0.91030483355052205</c:v>
                </c:pt>
                <c:pt idx="20">
                  <c:v>0.90481747054496986</c:v>
                </c:pt>
                <c:pt idx="21">
                  <c:v>0.89938298488603985</c:v>
                </c:pt>
                <c:pt idx="22">
                  <c:v>0.89400479110421271</c:v>
                </c:pt>
                <c:pt idx="23">
                  <c:v>0.88868553511554416</c:v>
                </c:pt>
                <c:pt idx="24">
                  <c:v>0.88342722524945649</c:v>
                </c:pt>
                <c:pt idx="25">
                  <c:v>0.8782313400889914</c:v>
                </c:pt>
                <c:pt idx="26">
                  <c:v>0.87309891757585623</c:v>
                </c:pt>
                <c:pt idx="27">
                  <c:v>0.86803062890063576</c:v>
                </c:pt>
                <c:pt idx="28">
                  <c:v>0.86302683997824103</c:v>
                </c:pt>
                <c:pt idx="29">
                  <c:v>0.85808766274827142</c:v>
                </c:pt>
                <c:pt idx="30">
                  <c:v>0.85321299810119289</c:v>
                </c:pt>
                <c:pt idx="31">
                  <c:v>0.84840257188558488</c:v>
                </c:pt>
                <c:pt idx="32">
                  <c:v>0.84365596517800667</c:v>
                </c:pt>
                <c:pt idx="33">
                  <c:v>0.83897263977889847</c:v>
                </c:pt>
                <c:pt idx="34">
                  <c:v>0.8343519597235689</c:v>
                </c:pt>
                <c:pt idx="35">
                  <c:v>0.82979320945684698</c:v>
                </c:pt>
                <c:pt idx="36">
                  <c:v>0.82529560920669076</c:v>
                </c:pt>
                <c:pt idx="37">
                  <c:v>0.82085832799998903</c:v>
                </c:pt>
                <c:pt idx="38">
                  <c:v>0.81648049468886541</c:v>
                </c:pt>
                <c:pt idx="39">
                  <c:v>0.81216120729446417</c:v>
                </c:pt>
                <c:pt idx="40">
                  <c:v>0.8078995409249049</c:v>
                </c:pt>
                <c:pt idx="41">
                  <c:v>0.80369455448257399</c:v>
                </c:pt>
                <c:pt idx="42">
                  <c:v>0.79954529634166838</c:v>
                </c:pt>
                <c:pt idx="43">
                  <c:v>0.7954508091484962</c:v>
                </c:pt>
                <c:pt idx="44">
                  <c:v>0.79141013387332937</c:v>
                </c:pt>
                <c:pt idx="45">
                  <c:v>0.78742231322293921</c:v>
                </c:pt>
                <c:pt idx="46">
                  <c:v>0.78348639450636848</c:v>
                </c:pt>
                <c:pt idx="47">
                  <c:v>0.77960143203270271</c:v>
                </c:pt>
                <c:pt idx="48">
                  <c:v>0.77576648910789248</c:v>
                </c:pt>
                <c:pt idx="49">
                  <c:v>0.77198063968791231</c:v>
                </c:pt>
                <c:pt idx="50">
                  <c:v>0.76824296973719297</c:v>
                </c:pt>
                <c:pt idx="51">
                  <c:v>0.76455257833426926</c:v>
                </c:pt>
                <c:pt idx="52">
                  <c:v>0.76090857856057303</c:v>
                </c:pt>
                <c:pt idx="53">
                  <c:v>0.75731009820328576</c:v>
                </c:pt>
                <c:pt idx="54">
                  <c:v>0.75375628029875785</c:v>
                </c:pt>
                <c:pt idx="55">
                  <c:v>0.75024628353940037</c:v>
                </c:pt>
                <c:pt idx="56">
                  <c:v>0.7467792825637154</c:v>
                </c:pt>
                <c:pt idx="57">
                  <c:v>0.74335446814645667</c:v>
                </c:pt>
                <c:pt idx="58">
                  <c:v>0.73997104730360574</c:v>
                </c:pt>
                <c:pt idx="59">
                  <c:v>0.73662824332483778</c:v>
                </c:pt>
                <c:pt idx="60">
                  <c:v>0.73332529574440086</c:v>
                </c:pt>
                <c:pt idx="61">
                  <c:v>0.73006146025992158</c:v>
                </c:pt>
                <c:pt idx="62">
                  <c:v>0.7268360086073069</c:v>
                </c:pt>
                <c:pt idx="63">
                  <c:v>0.72364822839885123</c:v>
                </c:pt>
                <c:pt idx="64">
                  <c:v>0.72049742293067065</c:v>
                </c:pt>
                <c:pt idx="65">
                  <c:v>0.71738291096479156</c:v>
                </c:pt>
                <c:pt idx="66">
                  <c:v>0.71430402649047453</c:v>
                </c:pt>
                <c:pt idx="67">
                  <c:v>0.71126011846876258</c:v>
                </c:pt>
                <c:pt idx="68">
                  <c:v>0.70825055056366448</c:v>
                </c:pt>
                <c:pt idx="69">
                  <c:v>0.70527470086296951</c:v>
                </c:pt>
                <c:pt idx="70">
                  <c:v>0.70233196159122047</c:v>
                </c:pt>
                <c:pt idx="71">
                  <c:v>0.69942173881706404</c:v>
                </c:pt>
                <c:pt idx="72">
                  <c:v>0.69654345215687252</c:v>
                </c:pt>
                <c:pt idx="73">
                  <c:v>0.69369653447626178</c:v>
                </c:pt>
                <c:pt idx="74">
                  <c:v>0.69088043159088952</c:v>
                </c:pt>
                <c:pt idx="75">
                  <c:v>0.68809460196772987</c:v>
                </c:pt>
                <c:pt idx="76">
                  <c:v>0.68533851642783883</c:v>
                </c:pt>
                <c:pt idx="77">
                  <c:v>0.6826116578514474</c:v>
                </c:pt>
                <c:pt idx="78">
                  <c:v>0.67991352088612467</c:v>
                </c:pt>
                <c:pt idx="79">
                  <c:v>0.67724361165860492</c:v>
                </c:pt>
                <c:pt idx="80">
                  <c:v>0.67460144749077333</c:v>
                </c:pt>
                <c:pt idx="81">
                  <c:v>0.6719865566202311</c:v>
                </c:pt>
                <c:pt idx="82">
                  <c:v>0.66939847792577967</c:v>
                </c:pt>
                <c:pt idx="83">
                  <c:v>0.66683676065807296</c:v>
                </c:pt>
                <c:pt idx="84">
                  <c:v>0.66430096417566864</c:v>
                </c:pt>
                <c:pt idx="85">
                  <c:v>0.66179065768661749</c:v>
                </c:pt>
                <c:pt idx="86">
                  <c:v>0.65930541999572889</c:v>
                </c:pt>
                <c:pt idx="87">
                  <c:v>0.65684483925755521</c:v>
                </c:pt>
                <c:pt idx="88">
                  <c:v>0.65440851273518719</c:v>
                </c:pt>
                <c:pt idx="89">
                  <c:v>0.65199604656482724</c:v>
                </c:pt>
                <c:pt idx="90">
                  <c:v>0.64960705552616904</c:v>
                </c:pt>
              </c:numCache>
            </c:numRef>
          </c:yVal>
          <c:smooth val="0"/>
        </c:ser>
        <c:dLbls>
          <c:showLegendKey val="0"/>
          <c:showVal val="0"/>
          <c:showCatName val="0"/>
          <c:showSerName val="0"/>
          <c:showPercent val="0"/>
          <c:showBubbleSize val="0"/>
        </c:dLbls>
        <c:axId val="87454464"/>
        <c:axId val="87456384"/>
      </c:scatterChart>
      <c:valAx>
        <c:axId val="87454464"/>
        <c:scaling>
          <c:orientation val="minMax"/>
          <c:max val="8"/>
          <c:min val="1"/>
        </c:scaling>
        <c:delete val="0"/>
        <c:axPos val="b"/>
        <c:majorGridlines/>
        <c:minorGridlines/>
        <c:title>
          <c:tx>
            <c:rich>
              <a:bodyPr/>
              <a:lstStyle/>
              <a:p>
                <a:pPr>
                  <a:defRPr/>
                </a:pPr>
                <a:r>
                  <a:rPr lang="en-US" altLang="en-US" sz="1100" i="1"/>
                  <a:t>V</a:t>
                </a:r>
                <a:r>
                  <a:rPr lang="en-US" altLang="en-US" sz="1000"/>
                  <a:t>ci</a:t>
                </a:r>
                <a:r>
                  <a:rPr lang="en-US" altLang="en-US" sz="1100"/>
                  <a:t>/</a:t>
                </a:r>
                <a:r>
                  <a:rPr lang="en-US" altLang="en-US" sz="1100" i="1"/>
                  <a:t>V</a:t>
                </a:r>
                <a:r>
                  <a:rPr lang="en-US" altLang="en-US" sz="1000"/>
                  <a:t>cj</a:t>
                </a:r>
                <a:r>
                  <a:rPr lang="en-US" altLang="en-US" sz="1100"/>
                  <a:t>  [-]</a:t>
                </a:r>
              </a:p>
            </c:rich>
          </c:tx>
          <c:layout/>
          <c:overlay val="0"/>
        </c:title>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ＭＳ Ｐゴシック"/>
                <a:ea typeface="ＭＳ Ｐゴシック"/>
                <a:cs typeface="ＭＳ Ｐゴシック"/>
              </a:defRPr>
            </a:pPr>
            <a:endParaRPr lang="ja-JP"/>
          </a:p>
        </c:txPr>
        <c:crossAx val="87456384"/>
        <c:crosses val="autoZero"/>
        <c:crossBetween val="midCat"/>
        <c:majorUnit val="1"/>
      </c:valAx>
      <c:valAx>
        <c:axId val="87456384"/>
        <c:scaling>
          <c:orientation val="minMax"/>
          <c:max val="1.1000000000000001"/>
          <c:min val="0.60000000000000009"/>
        </c:scaling>
        <c:delete val="0"/>
        <c:axPos val="l"/>
        <c:majorGridlines>
          <c:spPr>
            <a:ln w="3175">
              <a:solidFill>
                <a:srgbClr val="808080"/>
              </a:solidFill>
              <a:prstDash val="solid"/>
            </a:ln>
          </c:spPr>
        </c:majorGridlines>
        <c:minorGridlines/>
        <c:title>
          <c:tx>
            <c:rich>
              <a:bodyPr/>
              <a:lstStyle/>
              <a:p>
                <a:pPr>
                  <a:defRPr sz="1200"/>
                </a:pPr>
                <a:r>
                  <a:rPr lang="en-US" altLang="en-US" sz="1200"/>
                  <a:t>mij</a:t>
                </a:r>
                <a:r>
                  <a:rPr lang="en-US" altLang="en-US" sz="1200" baseline="0"/>
                  <a:t> [-]</a:t>
                </a:r>
                <a:r>
                  <a:rPr lang="en-US" altLang="en-US" sz="1200"/>
                  <a:t> </a:t>
                </a:r>
              </a:p>
            </c:rich>
          </c:tx>
          <c:layout/>
          <c:overlay val="0"/>
        </c:title>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ＭＳ Ｐゴシック"/>
                <a:ea typeface="ＭＳ Ｐゴシック"/>
                <a:cs typeface="ＭＳ Ｐゴシック"/>
              </a:defRPr>
            </a:pPr>
            <a:endParaRPr lang="ja-JP"/>
          </a:p>
        </c:txPr>
        <c:crossAx val="87454464"/>
        <c:crosses val="autoZero"/>
        <c:crossBetween val="midCat"/>
        <c:majorUnit val="0.1"/>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ＭＳ Ｐゴシック"/>
          <a:ea typeface="ＭＳ Ｐゴシック"/>
          <a:cs typeface="ＭＳ Ｐゴシック"/>
        </a:defRPr>
      </a:pPr>
      <a:endParaRPr lang="ja-JP"/>
    </a:p>
  </c:txPr>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tx>
            <c:v>mij=0.91</c:v>
          </c:tx>
          <c:spPr>
            <a:ln>
              <a:solidFill>
                <a:schemeClr val="tx1"/>
              </a:solidFill>
            </a:ln>
          </c:spPr>
          <c:marker>
            <c:symbol val="none"/>
          </c:marker>
          <c:xVal>
            <c:numRef>
              <c:f>'図8.8'!$E$9:$E$30</c:f>
              <c:numCache>
                <c:formatCode>General</c:formatCode>
                <c:ptCount val="22"/>
                <c:pt idx="0">
                  <c:v>0</c:v>
                </c:pt>
                <c:pt idx="1">
                  <c:v>3.3599999999999998E-2</c:v>
                </c:pt>
                <c:pt idx="2">
                  <c:v>5.1299999999999998E-2</c:v>
                </c:pt>
                <c:pt idx="3">
                  <c:v>6.9500000000000006E-2</c:v>
                </c:pt>
                <c:pt idx="4">
                  <c:v>0.1061</c:v>
                </c:pt>
                <c:pt idx="5">
                  <c:v>0.14349999999999999</c:v>
                </c:pt>
                <c:pt idx="6">
                  <c:v>0.18190000000000001</c:v>
                </c:pt>
                <c:pt idx="7">
                  <c:v>0.22140000000000001</c:v>
                </c:pt>
                <c:pt idx="8">
                  <c:v>0.22289999999999999</c:v>
                </c:pt>
                <c:pt idx="9">
                  <c:v>0.2621</c:v>
                </c:pt>
                <c:pt idx="10">
                  <c:v>0.3044</c:v>
                </c:pt>
                <c:pt idx="11">
                  <c:v>0.34789999999999999</c:v>
                </c:pt>
                <c:pt idx="12">
                  <c:v>0.39379999999999998</c:v>
                </c:pt>
                <c:pt idx="13">
                  <c:v>0.4214</c:v>
                </c:pt>
                <c:pt idx="14">
                  <c:v>0.442</c:v>
                </c:pt>
                <c:pt idx="15">
                  <c:v>0.4929</c:v>
                </c:pt>
                <c:pt idx="16">
                  <c:v>0.5464</c:v>
                </c:pt>
                <c:pt idx="17">
                  <c:v>0.6038</c:v>
                </c:pt>
                <c:pt idx="18">
                  <c:v>0.66510000000000002</c:v>
                </c:pt>
                <c:pt idx="19">
                  <c:v>0.67279999999999995</c:v>
                </c:pt>
                <c:pt idx="20">
                  <c:v>0.73</c:v>
                </c:pt>
                <c:pt idx="21">
                  <c:v>1</c:v>
                </c:pt>
              </c:numCache>
            </c:numRef>
          </c:xVal>
          <c:yVal>
            <c:numRef>
              <c:f>'図8.8'!$F$9:$F$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3.999000000000002</c:v>
                </c:pt>
              </c:numCache>
            </c:numRef>
          </c:yVal>
          <c:smooth val="1"/>
        </c:ser>
        <c:ser>
          <c:idx val="1"/>
          <c:order val="1"/>
          <c:spPr>
            <a:ln>
              <a:solidFill>
                <a:schemeClr val="tx1"/>
              </a:solidFill>
            </a:ln>
          </c:spPr>
          <c:marker>
            <c:symbol val="none"/>
          </c:marker>
          <c:xVal>
            <c:numRef>
              <c:f>'図8.8'!$G$9:$G$30</c:f>
              <c:numCache>
                <c:formatCode>General</c:formatCode>
                <c:ptCount val="22"/>
                <c:pt idx="0">
                  <c:v>0</c:v>
                </c:pt>
                <c:pt idx="1">
                  <c:v>0.23269999999999999</c:v>
                </c:pt>
                <c:pt idx="2">
                  <c:v>0.31669999999999998</c:v>
                </c:pt>
                <c:pt idx="3">
                  <c:v>0.38540000000000002</c:v>
                </c:pt>
                <c:pt idx="4">
                  <c:v>0.48909999999999998</c:v>
                </c:pt>
                <c:pt idx="5">
                  <c:v>0.56430000000000002</c:v>
                </c:pt>
                <c:pt idx="6">
                  <c:v>0.62160000000000004</c:v>
                </c:pt>
                <c:pt idx="7">
                  <c:v>0.66679999999999995</c:v>
                </c:pt>
                <c:pt idx="8">
                  <c:v>0.66839999999999999</c:v>
                </c:pt>
                <c:pt idx="9">
                  <c:v>0.70369999999999999</c:v>
                </c:pt>
                <c:pt idx="10">
                  <c:v>0.73460000000000003</c:v>
                </c:pt>
                <c:pt idx="11">
                  <c:v>0.76100000000000001</c:v>
                </c:pt>
                <c:pt idx="12">
                  <c:v>0.78400000000000003</c:v>
                </c:pt>
                <c:pt idx="13">
                  <c:v>0.79630000000000001</c:v>
                </c:pt>
                <c:pt idx="14">
                  <c:v>0.80469999999999997</c:v>
                </c:pt>
                <c:pt idx="15">
                  <c:v>0.8236</c:v>
                </c:pt>
                <c:pt idx="16">
                  <c:v>0.84130000000000005</c:v>
                </c:pt>
                <c:pt idx="17">
                  <c:v>0.85829999999999995</c:v>
                </c:pt>
                <c:pt idx="18">
                  <c:v>0.87539999999999996</c:v>
                </c:pt>
                <c:pt idx="19">
                  <c:v>0.87749999999999995</c:v>
                </c:pt>
                <c:pt idx="20">
                  <c:v>0.89319999999999999</c:v>
                </c:pt>
                <c:pt idx="21">
                  <c:v>1</c:v>
                </c:pt>
              </c:numCache>
            </c:numRef>
          </c:xVal>
          <c:yVal>
            <c:numRef>
              <c:f>'図8.8'!$H$9:$H$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3.999000000000002</c:v>
                </c:pt>
              </c:numCache>
            </c:numRef>
          </c:yVal>
          <c:smooth val="1"/>
        </c:ser>
        <c:ser>
          <c:idx val="2"/>
          <c:order val="2"/>
          <c:tx>
            <c:v>mij=0.941</c:v>
          </c:tx>
          <c:spPr>
            <a:ln w="25400">
              <a:solidFill>
                <a:schemeClr val="tx1"/>
              </a:solidFill>
              <a:prstDash val="lgDashDot"/>
            </a:ln>
          </c:spPr>
          <c:marker>
            <c:symbol val="none"/>
          </c:marker>
          <c:xVal>
            <c:numRef>
              <c:f>'図8.8'!$I$9:$I$30</c:f>
              <c:numCache>
                <c:formatCode>General</c:formatCode>
                <c:ptCount val="22"/>
                <c:pt idx="0">
                  <c:v>0</c:v>
                </c:pt>
                <c:pt idx="1">
                  <c:v>2.1000000000000001E-2</c:v>
                </c:pt>
                <c:pt idx="2">
                  <c:v>3.2199999999999999E-2</c:v>
                </c:pt>
                <c:pt idx="3">
                  <c:v>4.3700000000000003E-2</c:v>
                </c:pt>
                <c:pt idx="4">
                  <c:v>6.6900000000000001E-2</c:v>
                </c:pt>
                <c:pt idx="5">
                  <c:v>9.0899999999999995E-2</c:v>
                </c:pt>
                <c:pt idx="6">
                  <c:v>0.11550000000000001</c:v>
                </c:pt>
                <c:pt idx="7">
                  <c:v>0.1411</c:v>
                </c:pt>
                <c:pt idx="8">
                  <c:v>0.1421</c:v>
                </c:pt>
                <c:pt idx="9">
                  <c:v>0.1676</c:v>
                </c:pt>
                <c:pt idx="10">
                  <c:v>0.1953</c:v>
                </c:pt>
                <c:pt idx="11">
                  <c:v>0.22450000000000001</c:v>
                </c:pt>
                <c:pt idx="12">
                  <c:v>0.25519999999999998</c:v>
                </c:pt>
                <c:pt idx="13">
                  <c:v>0.27400000000000002</c:v>
                </c:pt>
                <c:pt idx="14">
                  <c:v>0.28810000000000002</c:v>
                </c:pt>
                <c:pt idx="15">
                  <c:v>0.32329999999999998</c:v>
                </c:pt>
                <c:pt idx="16">
                  <c:v>0.36159999999999998</c:v>
                </c:pt>
                <c:pt idx="17">
                  <c:v>0.40460000000000002</c:v>
                </c:pt>
                <c:pt idx="18">
                  <c:v>0.45279999999999998</c:v>
                </c:pt>
                <c:pt idx="19">
                  <c:v>0.45929999999999999</c:v>
                </c:pt>
                <c:pt idx="20">
                  <c:v>0.5091</c:v>
                </c:pt>
                <c:pt idx="21">
                  <c:v>0.57689999999999997</c:v>
                </c:pt>
              </c:numCache>
            </c:numRef>
          </c:xVal>
          <c:yVal>
            <c:numRef>
              <c:f>'図8.8'!$J$9:$J$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0.009</c:v>
                </c:pt>
              </c:numCache>
            </c:numRef>
          </c:yVal>
          <c:smooth val="1"/>
        </c:ser>
        <c:ser>
          <c:idx val="3"/>
          <c:order val="3"/>
          <c:spPr>
            <a:ln w="25400">
              <a:solidFill>
                <a:schemeClr val="tx1"/>
              </a:solidFill>
              <a:prstDash val="lgDashDot"/>
            </a:ln>
          </c:spPr>
          <c:marker>
            <c:symbol val="none"/>
          </c:marker>
          <c:xVal>
            <c:numRef>
              <c:f>'図8.8'!$K$9:$K$30</c:f>
              <c:numCache>
                <c:formatCode>General</c:formatCode>
                <c:ptCount val="22"/>
                <c:pt idx="0">
                  <c:v>0</c:v>
                </c:pt>
                <c:pt idx="1">
                  <c:v>0.22309999999999999</c:v>
                </c:pt>
                <c:pt idx="2">
                  <c:v>0.30359999999999998</c:v>
                </c:pt>
                <c:pt idx="3">
                  <c:v>0.3695</c:v>
                </c:pt>
                <c:pt idx="4">
                  <c:v>0.46860000000000002</c:v>
                </c:pt>
                <c:pt idx="5">
                  <c:v>0.54010000000000002</c:v>
                </c:pt>
                <c:pt idx="6">
                  <c:v>0.59430000000000005</c:v>
                </c:pt>
                <c:pt idx="7">
                  <c:v>0.63670000000000004</c:v>
                </c:pt>
                <c:pt idx="8">
                  <c:v>0.63819999999999999</c:v>
                </c:pt>
                <c:pt idx="9">
                  <c:v>0.67100000000000004</c:v>
                </c:pt>
                <c:pt idx="10">
                  <c:v>0.69930000000000003</c:v>
                </c:pt>
                <c:pt idx="11">
                  <c:v>0.72299999999999998</c:v>
                </c:pt>
                <c:pt idx="12">
                  <c:v>0.74339999999999995</c:v>
                </c:pt>
                <c:pt idx="13">
                  <c:v>0.754</c:v>
                </c:pt>
                <c:pt idx="14">
                  <c:v>0.76119999999999999</c:v>
                </c:pt>
                <c:pt idx="15">
                  <c:v>0.77690000000000003</c:v>
                </c:pt>
                <c:pt idx="16">
                  <c:v>0.79100000000000004</c:v>
                </c:pt>
                <c:pt idx="17">
                  <c:v>0.80400000000000005</c:v>
                </c:pt>
                <c:pt idx="18">
                  <c:v>0.81630000000000003</c:v>
                </c:pt>
                <c:pt idx="19">
                  <c:v>0.81769999999999998</c:v>
                </c:pt>
                <c:pt idx="20">
                  <c:v>0.82830000000000004</c:v>
                </c:pt>
                <c:pt idx="21">
                  <c:v>0.8407</c:v>
                </c:pt>
              </c:numCache>
            </c:numRef>
          </c:xVal>
          <c:yVal>
            <c:numRef>
              <c:f>'図8.8'!$L$9:$L$30</c:f>
              <c:numCache>
                <c:formatCode>General</c:formatCode>
                <c:ptCount val="22"/>
                <c:pt idx="0">
                  <c:v>4.6341999999999999</c:v>
                </c:pt>
                <c:pt idx="1">
                  <c:v>6.0570000000000004</c:v>
                </c:pt>
                <c:pt idx="2">
                  <c:v>6.8</c:v>
                </c:pt>
                <c:pt idx="3">
                  <c:v>7.5540000000000003</c:v>
                </c:pt>
                <c:pt idx="4">
                  <c:v>9.0510000000000002</c:v>
                </c:pt>
                <c:pt idx="5">
                  <c:v>10.548</c:v>
                </c:pt>
                <c:pt idx="6">
                  <c:v>12.045</c:v>
                </c:pt>
                <c:pt idx="7">
                  <c:v>13.542</c:v>
                </c:pt>
                <c:pt idx="8">
                  <c:v>13.6</c:v>
                </c:pt>
                <c:pt idx="9">
                  <c:v>15.039</c:v>
                </c:pt>
                <c:pt idx="10">
                  <c:v>16.536000000000001</c:v>
                </c:pt>
                <c:pt idx="11">
                  <c:v>18.033000000000001</c:v>
                </c:pt>
                <c:pt idx="12">
                  <c:v>19.53</c:v>
                </c:pt>
                <c:pt idx="13">
                  <c:v>20.399999999999999</c:v>
                </c:pt>
                <c:pt idx="14">
                  <c:v>21.027000000000001</c:v>
                </c:pt>
                <c:pt idx="15">
                  <c:v>22.524000000000001</c:v>
                </c:pt>
                <c:pt idx="16">
                  <c:v>24.021000000000001</c:v>
                </c:pt>
                <c:pt idx="17">
                  <c:v>25.518000000000001</c:v>
                </c:pt>
                <c:pt idx="18">
                  <c:v>27.015000000000001</c:v>
                </c:pt>
                <c:pt idx="19">
                  <c:v>27.2</c:v>
                </c:pt>
                <c:pt idx="20">
                  <c:v>28.512</c:v>
                </c:pt>
                <c:pt idx="21">
                  <c:v>30.009</c:v>
                </c:pt>
              </c:numCache>
            </c:numRef>
          </c:yVal>
          <c:smooth val="1"/>
        </c:ser>
        <c:ser>
          <c:idx val="4"/>
          <c:order val="4"/>
          <c:tx>
            <c:v>mij=0.97</c:v>
          </c:tx>
          <c:spPr>
            <a:ln w="19050">
              <a:solidFill>
                <a:schemeClr val="tx1"/>
              </a:solidFill>
              <a:prstDash val="sysDash"/>
            </a:ln>
          </c:spPr>
          <c:marker>
            <c:symbol val="none"/>
          </c:marker>
          <c:xVal>
            <c:numRef>
              <c:f>'図8.8'!$M$9:$M$36</c:f>
              <c:numCache>
                <c:formatCode>General</c:formatCode>
                <c:ptCount val="28"/>
                <c:pt idx="0">
                  <c:v>0</c:v>
                </c:pt>
                <c:pt idx="1">
                  <c:v>1E-3</c:v>
                </c:pt>
                <c:pt idx="2">
                  <c:v>4.7000000000000002E-3</c:v>
                </c:pt>
                <c:pt idx="3">
                  <c:v>8.5000000000000006E-3</c:v>
                </c:pt>
                <c:pt idx="4">
                  <c:v>1.23E-2</c:v>
                </c:pt>
                <c:pt idx="5">
                  <c:v>1.6E-2</c:v>
                </c:pt>
                <c:pt idx="6">
                  <c:v>1.9800000000000002E-2</c:v>
                </c:pt>
                <c:pt idx="7">
                  <c:v>2.35E-2</c:v>
                </c:pt>
                <c:pt idx="8">
                  <c:v>5.33E-2</c:v>
                </c:pt>
                <c:pt idx="9">
                  <c:v>8.0799999999999997E-2</c:v>
                </c:pt>
                <c:pt idx="10">
                  <c:v>0.1086</c:v>
                </c:pt>
                <c:pt idx="11">
                  <c:v>0.16320000000000001</c:v>
                </c:pt>
                <c:pt idx="12">
                  <c:v>0.21729999999999999</c:v>
                </c:pt>
                <c:pt idx="13">
                  <c:v>0.27079999999999999</c:v>
                </c:pt>
                <c:pt idx="14">
                  <c:v>0.32369999999999999</c:v>
                </c:pt>
                <c:pt idx="15">
                  <c:v>0.32579999999999998</c:v>
                </c:pt>
                <c:pt idx="16">
                  <c:v>0.37619999999999998</c:v>
                </c:pt>
                <c:pt idx="17">
                  <c:v>0.42830000000000001</c:v>
                </c:pt>
                <c:pt idx="18">
                  <c:v>0.48039999999999999</c:v>
                </c:pt>
                <c:pt idx="19">
                  <c:v>0.53180000000000005</c:v>
                </c:pt>
                <c:pt idx="20">
                  <c:v>0.56100000000000005</c:v>
                </c:pt>
                <c:pt idx="21">
                  <c:v>0.58289999999999997</c:v>
                </c:pt>
                <c:pt idx="22">
                  <c:v>0.63370000000000004</c:v>
                </c:pt>
                <c:pt idx="23">
                  <c:v>0.68410000000000004</c:v>
                </c:pt>
                <c:pt idx="24">
                  <c:v>0.73399999999999999</c:v>
                </c:pt>
                <c:pt idx="25">
                  <c:v>0.78310000000000002</c:v>
                </c:pt>
                <c:pt idx="26">
                  <c:v>0.78939999999999999</c:v>
                </c:pt>
                <c:pt idx="27">
                  <c:v>1</c:v>
                </c:pt>
              </c:numCache>
            </c:numRef>
          </c:xVal>
          <c:yVal>
            <c:numRef>
              <c:f>'図8.8'!$N$9:$N$36</c:f>
              <c:numCache>
                <c:formatCode>General</c:formatCode>
                <c:ptCount val="28"/>
                <c:pt idx="0">
                  <c:v>4.6341999999999999</c:v>
                </c:pt>
                <c:pt idx="1">
                  <c:v>4.66</c:v>
                </c:pt>
                <c:pt idx="2">
                  <c:v>4.76</c:v>
                </c:pt>
                <c:pt idx="3">
                  <c:v>4.8600000000000003</c:v>
                </c:pt>
                <c:pt idx="4">
                  <c:v>4.96</c:v>
                </c:pt>
                <c:pt idx="5">
                  <c:v>5.0599999999999996</c:v>
                </c:pt>
                <c:pt idx="6">
                  <c:v>5.16</c:v>
                </c:pt>
                <c:pt idx="7">
                  <c:v>5.26</c:v>
                </c:pt>
                <c:pt idx="8">
                  <c:v>6.0570000000000004</c:v>
                </c:pt>
                <c:pt idx="9">
                  <c:v>6.8</c:v>
                </c:pt>
                <c:pt idx="10">
                  <c:v>7.5540000000000003</c:v>
                </c:pt>
                <c:pt idx="11">
                  <c:v>9.0510000000000002</c:v>
                </c:pt>
                <c:pt idx="12">
                  <c:v>10.548</c:v>
                </c:pt>
                <c:pt idx="13">
                  <c:v>12.045</c:v>
                </c:pt>
                <c:pt idx="14">
                  <c:v>13.542</c:v>
                </c:pt>
                <c:pt idx="15">
                  <c:v>13.6</c:v>
                </c:pt>
                <c:pt idx="16">
                  <c:v>15.039</c:v>
                </c:pt>
                <c:pt idx="17">
                  <c:v>16.536000000000001</c:v>
                </c:pt>
                <c:pt idx="18">
                  <c:v>18.033000000000001</c:v>
                </c:pt>
                <c:pt idx="19">
                  <c:v>19.53</c:v>
                </c:pt>
                <c:pt idx="20">
                  <c:v>20.399999999999999</c:v>
                </c:pt>
                <c:pt idx="21">
                  <c:v>21.027000000000001</c:v>
                </c:pt>
                <c:pt idx="22">
                  <c:v>22.524000000000001</c:v>
                </c:pt>
                <c:pt idx="23">
                  <c:v>24.021000000000001</c:v>
                </c:pt>
                <c:pt idx="24">
                  <c:v>25.518000000000001</c:v>
                </c:pt>
                <c:pt idx="25">
                  <c:v>27.015000000000001</c:v>
                </c:pt>
                <c:pt idx="26">
                  <c:v>27.2</c:v>
                </c:pt>
                <c:pt idx="27">
                  <c:v>33.999000000000002</c:v>
                </c:pt>
              </c:numCache>
            </c:numRef>
          </c:yVal>
          <c:smooth val="1"/>
        </c:ser>
        <c:ser>
          <c:idx val="5"/>
          <c:order val="5"/>
          <c:spPr>
            <a:ln w="19050">
              <a:solidFill>
                <a:schemeClr val="tx1"/>
              </a:solidFill>
              <a:prstDash val="sysDash"/>
            </a:ln>
          </c:spPr>
          <c:marker>
            <c:symbol val="none"/>
          </c:marker>
          <c:xVal>
            <c:numRef>
              <c:f>'図8.8'!$O$9:$O$36</c:f>
              <c:numCache>
                <c:formatCode>General</c:formatCode>
                <c:ptCount val="28"/>
                <c:pt idx="0">
                  <c:v>0</c:v>
                </c:pt>
                <c:pt idx="1">
                  <c:v>5.8999999999999999E-3</c:v>
                </c:pt>
                <c:pt idx="2">
                  <c:v>2.7799999999999998E-2</c:v>
                </c:pt>
                <c:pt idx="3">
                  <c:v>4.8800000000000003E-2</c:v>
                </c:pt>
                <c:pt idx="4">
                  <c:v>6.8900000000000003E-2</c:v>
                </c:pt>
                <c:pt idx="5">
                  <c:v>8.8400000000000006E-2</c:v>
                </c:pt>
                <c:pt idx="6">
                  <c:v>0.1071</c:v>
                </c:pt>
                <c:pt idx="7">
                  <c:v>0.12509999999999999</c:v>
                </c:pt>
                <c:pt idx="8">
                  <c:v>0.2482</c:v>
                </c:pt>
                <c:pt idx="9">
                  <c:v>0.33779999999999999</c:v>
                </c:pt>
                <c:pt idx="10">
                  <c:v>0.41110000000000002</c:v>
                </c:pt>
                <c:pt idx="11">
                  <c:v>0.52170000000000005</c:v>
                </c:pt>
                <c:pt idx="12">
                  <c:v>0.60199999999999998</c:v>
                </c:pt>
                <c:pt idx="13">
                  <c:v>0.6633</c:v>
                </c:pt>
                <c:pt idx="14">
                  <c:v>0.71179999999999999</c:v>
                </c:pt>
                <c:pt idx="15">
                  <c:v>0.71350000000000002</c:v>
                </c:pt>
                <c:pt idx="16">
                  <c:v>0.75149999999999995</c:v>
                </c:pt>
                <c:pt idx="17">
                  <c:v>0.78459999999999996</c:v>
                </c:pt>
                <c:pt idx="18">
                  <c:v>0.81289999999999996</c:v>
                </c:pt>
                <c:pt idx="19">
                  <c:v>0.83760000000000001</c:v>
                </c:pt>
                <c:pt idx="20">
                  <c:v>0.85060000000000002</c:v>
                </c:pt>
                <c:pt idx="21">
                  <c:v>0.85950000000000004</c:v>
                </c:pt>
                <c:pt idx="22">
                  <c:v>0.87929999999999997</c:v>
                </c:pt>
                <c:pt idx="23">
                  <c:v>0.89739999999999998</c:v>
                </c:pt>
                <c:pt idx="24">
                  <c:v>0.9143</c:v>
                </c:pt>
                <c:pt idx="25">
                  <c:v>0.93010000000000004</c:v>
                </c:pt>
                <c:pt idx="26">
                  <c:v>0.93210000000000004</c:v>
                </c:pt>
                <c:pt idx="27">
                  <c:v>1</c:v>
                </c:pt>
              </c:numCache>
            </c:numRef>
          </c:xVal>
          <c:yVal>
            <c:numRef>
              <c:f>'図8.8'!$P$9:$P$36</c:f>
              <c:numCache>
                <c:formatCode>General</c:formatCode>
                <c:ptCount val="28"/>
                <c:pt idx="0">
                  <c:v>4.6341999999999999</c:v>
                </c:pt>
                <c:pt idx="1">
                  <c:v>4.66</c:v>
                </c:pt>
                <c:pt idx="2">
                  <c:v>4.76</c:v>
                </c:pt>
                <c:pt idx="3">
                  <c:v>4.8600000000000003</c:v>
                </c:pt>
                <c:pt idx="4">
                  <c:v>4.96</c:v>
                </c:pt>
                <c:pt idx="5">
                  <c:v>5.0599999999999996</c:v>
                </c:pt>
                <c:pt idx="6">
                  <c:v>5.16</c:v>
                </c:pt>
                <c:pt idx="7">
                  <c:v>5.26</c:v>
                </c:pt>
                <c:pt idx="8">
                  <c:v>6.0570000000000004</c:v>
                </c:pt>
                <c:pt idx="9">
                  <c:v>6.8</c:v>
                </c:pt>
                <c:pt idx="10">
                  <c:v>7.5540000000000003</c:v>
                </c:pt>
                <c:pt idx="11">
                  <c:v>9.0510000000000002</c:v>
                </c:pt>
                <c:pt idx="12">
                  <c:v>10.548</c:v>
                </c:pt>
                <c:pt idx="13">
                  <c:v>12.045</c:v>
                </c:pt>
                <c:pt idx="14">
                  <c:v>13.542</c:v>
                </c:pt>
                <c:pt idx="15">
                  <c:v>13.6</c:v>
                </c:pt>
                <c:pt idx="16">
                  <c:v>15.039</c:v>
                </c:pt>
                <c:pt idx="17">
                  <c:v>16.536000000000001</c:v>
                </c:pt>
                <c:pt idx="18">
                  <c:v>18.033000000000001</c:v>
                </c:pt>
                <c:pt idx="19">
                  <c:v>19.53</c:v>
                </c:pt>
                <c:pt idx="20">
                  <c:v>20.399999999999999</c:v>
                </c:pt>
                <c:pt idx="21">
                  <c:v>21.027000000000001</c:v>
                </c:pt>
                <c:pt idx="22">
                  <c:v>22.524000000000001</c:v>
                </c:pt>
                <c:pt idx="23">
                  <c:v>24.021000000000001</c:v>
                </c:pt>
                <c:pt idx="24">
                  <c:v>25.518000000000001</c:v>
                </c:pt>
                <c:pt idx="25">
                  <c:v>27.015000000000001</c:v>
                </c:pt>
                <c:pt idx="26">
                  <c:v>27.2</c:v>
                </c:pt>
                <c:pt idx="27">
                  <c:v>33.999000000000002</c:v>
                </c:pt>
              </c:numCache>
            </c:numRef>
          </c:yVal>
          <c:smooth val="1"/>
        </c:ser>
        <c:ser>
          <c:idx val="6"/>
          <c:order val="6"/>
          <c:tx>
            <c:v>exp_x</c:v>
          </c:tx>
          <c:spPr>
            <a:ln>
              <a:noFill/>
            </a:ln>
          </c:spPr>
          <c:marker>
            <c:symbol val="square"/>
            <c:size val="5"/>
            <c:spPr>
              <a:solidFill>
                <a:schemeClr val="bg2">
                  <a:lumMod val="75000"/>
                </a:schemeClr>
              </a:solidFill>
              <a:ln w="12700">
                <a:solidFill>
                  <a:schemeClr val="tx1"/>
                </a:solidFill>
              </a:ln>
            </c:spPr>
          </c:marker>
          <c:xVal>
            <c:numRef>
              <c:f>'図8.8'!$A$9:$A$14</c:f>
              <c:numCache>
                <c:formatCode>General</c:formatCode>
                <c:ptCount val="6"/>
                <c:pt idx="0">
                  <c:v>0</c:v>
                </c:pt>
                <c:pt idx="1">
                  <c:v>5.5E-2</c:v>
                </c:pt>
                <c:pt idx="2">
                  <c:v>0.26</c:v>
                </c:pt>
                <c:pt idx="3">
                  <c:v>0.48</c:v>
                </c:pt>
                <c:pt idx="4">
                  <c:v>0.71199999999999997</c:v>
                </c:pt>
                <c:pt idx="5">
                  <c:v>1</c:v>
                </c:pt>
              </c:numCache>
            </c:numRef>
          </c:xVal>
          <c:yVal>
            <c:numRef>
              <c:f>'図8.8'!$B$9:$B$14</c:f>
              <c:numCache>
                <c:formatCode>General</c:formatCode>
                <c:ptCount val="6"/>
                <c:pt idx="0">
                  <c:v>4.5599999999999996</c:v>
                </c:pt>
                <c:pt idx="1">
                  <c:v>6.8</c:v>
                </c:pt>
                <c:pt idx="2">
                  <c:v>13.6</c:v>
                </c:pt>
                <c:pt idx="3">
                  <c:v>20.399999999999999</c:v>
                </c:pt>
                <c:pt idx="4">
                  <c:v>27.2</c:v>
                </c:pt>
                <c:pt idx="5">
                  <c:v>34.5</c:v>
                </c:pt>
              </c:numCache>
            </c:numRef>
          </c:yVal>
          <c:smooth val="1"/>
        </c:ser>
        <c:ser>
          <c:idx val="7"/>
          <c:order val="7"/>
          <c:tx>
            <c:v>exp_y</c:v>
          </c:tx>
          <c:spPr>
            <a:ln>
              <a:noFill/>
            </a:ln>
          </c:spPr>
          <c:marker>
            <c:symbol val="square"/>
            <c:size val="5"/>
            <c:spPr>
              <a:solidFill>
                <a:schemeClr val="tx1"/>
              </a:solidFill>
            </c:spPr>
          </c:marker>
          <c:xVal>
            <c:numRef>
              <c:f>'図8.8'!$C$9:$C$14</c:f>
              <c:numCache>
                <c:formatCode>General</c:formatCode>
                <c:ptCount val="6"/>
                <c:pt idx="0">
                  <c:v>0</c:v>
                </c:pt>
                <c:pt idx="1">
                  <c:v>0.33</c:v>
                </c:pt>
                <c:pt idx="2">
                  <c:v>0.68300000000000005</c:v>
                </c:pt>
                <c:pt idx="3">
                  <c:v>0.81799999999999995</c:v>
                </c:pt>
                <c:pt idx="4">
                  <c:v>0.88200000000000001</c:v>
                </c:pt>
                <c:pt idx="5">
                  <c:v>1</c:v>
                </c:pt>
              </c:numCache>
            </c:numRef>
          </c:xVal>
          <c:yVal>
            <c:numRef>
              <c:f>'図8.8'!$D$9:$D$14</c:f>
              <c:numCache>
                <c:formatCode>General</c:formatCode>
                <c:ptCount val="6"/>
                <c:pt idx="0">
                  <c:v>4.5599999999999996</c:v>
                </c:pt>
                <c:pt idx="1">
                  <c:v>6.8</c:v>
                </c:pt>
                <c:pt idx="2">
                  <c:v>13.6</c:v>
                </c:pt>
                <c:pt idx="3">
                  <c:v>20.399999999999999</c:v>
                </c:pt>
                <c:pt idx="4">
                  <c:v>27.2</c:v>
                </c:pt>
                <c:pt idx="5">
                  <c:v>34.5</c:v>
                </c:pt>
              </c:numCache>
            </c:numRef>
          </c:yVal>
          <c:smooth val="1"/>
        </c:ser>
        <c:dLbls>
          <c:showLegendKey val="0"/>
          <c:showVal val="0"/>
          <c:showCatName val="0"/>
          <c:showSerName val="0"/>
          <c:showPercent val="0"/>
          <c:showBubbleSize val="0"/>
        </c:dLbls>
        <c:axId val="78854784"/>
        <c:axId val="81924480"/>
      </c:scatterChart>
      <c:valAx>
        <c:axId val="78854784"/>
        <c:scaling>
          <c:orientation val="minMax"/>
          <c:max val="1"/>
        </c:scaling>
        <c:delete val="0"/>
        <c:axPos val="b"/>
        <c:majorGridlines/>
        <c:minorGridlines/>
        <c:title>
          <c:tx>
            <c:rich>
              <a:bodyPr/>
              <a:lstStyle/>
              <a:p>
                <a:pPr>
                  <a:defRPr/>
                </a:pPr>
                <a:r>
                  <a:rPr lang="en-US" altLang="ja-JP"/>
                  <a:t>mole fraction [-]</a:t>
                </a:r>
                <a:endParaRPr lang="ja-JP" altLang="en-US"/>
              </a:p>
            </c:rich>
          </c:tx>
          <c:layout/>
          <c:overlay val="0"/>
        </c:title>
        <c:numFmt formatCode="General" sourceLinked="1"/>
        <c:majorTickMark val="out"/>
        <c:minorTickMark val="none"/>
        <c:tickLblPos val="nextTo"/>
        <c:crossAx val="81924480"/>
        <c:crosses val="autoZero"/>
        <c:crossBetween val="midCat"/>
      </c:valAx>
      <c:valAx>
        <c:axId val="81924480"/>
        <c:scaling>
          <c:orientation val="minMax"/>
        </c:scaling>
        <c:delete val="0"/>
        <c:axPos val="l"/>
        <c:majorGridlines/>
        <c:minorGridlines/>
        <c:title>
          <c:tx>
            <c:rich>
              <a:bodyPr/>
              <a:lstStyle/>
              <a:p>
                <a:pPr>
                  <a:defRPr/>
                </a:pPr>
                <a:r>
                  <a:rPr lang="en-US" altLang="en-US"/>
                  <a:t>Pressure [atm]</a:t>
                </a:r>
              </a:p>
            </c:rich>
          </c:tx>
          <c:layout/>
          <c:overlay val="0"/>
        </c:title>
        <c:numFmt formatCode="General" sourceLinked="1"/>
        <c:majorTickMark val="out"/>
        <c:minorTickMark val="none"/>
        <c:tickLblPos val="nextTo"/>
        <c:crossAx val="78854784"/>
        <c:crosses val="autoZero"/>
        <c:crossBetween val="midCat"/>
      </c:valAx>
    </c:plotArea>
    <c:plotVisOnly val="1"/>
    <c:dispBlanksAs val="gap"/>
    <c:showDLblsOverMax val="0"/>
  </c:chart>
  <c:spPr>
    <a:ln>
      <a:noFill/>
    </a:ln>
  </c:spPr>
  <c:externalData r:id="rId2">
    <c:autoUpdate val="0"/>
  </c:externalData>
  <c:userShapes r:id="rId3"/>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e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drawing1.xml><?xml version="1.0" encoding="utf-8"?>
<c:userShapes xmlns:c="http://schemas.openxmlformats.org/drawingml/2006/chart">
  <cdr:relSizeAnchor xmlns:cdr="http://schemas.openxmlformats.org/drawingml/2006/chartDrawing">
    <cdr:from>
      <cdr:x>0.32537</cdr:x>
      <cdr:y>0.38717</cdr:y>
    </cdr:from>
    <cdr:to>
      <cdr:x>0.43962</cdr:x>
      <cdr:y>0.45343</cdr:y>
    </cdr:to>
    <cdr:sp macro="" textlink="">
      <cdr:nvSpPr>
        <cdr:cNvPr id="2" name="テキスト ボックス 1"/>
        <cdr:cNvSpPr txBox="1"/>
      </cdr:nvSpPr>
      <cdr:spPr>
        <a:xfrm xmlns:a="http://schemas.openxmlformats.org/drawingml/2006/main">
          <a:off x="1354125" y="1367941"/>
          <a:ext cx="475489" cy="23408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280K</a:t>
          </a:r>
          <a:endParaRPr lang="ja-JP" altLang="en-US" sz="1100"/>
        </a:p>
      </cdr:txBody>
    </cdr:sp>
  </cdr:relSizeAnchor>
  <cdr:relSizeAnchor xmlns:cdr="http://schemas.openxmlformats.org/drawingml/2006/chartDrawing">
    <cdr:from>
      <cdr:x>0.35164</cdr:x>
      <cdr:y>0.38499</cdr:y>
    </cdr:from>
    <cdr:to>
      <cdr:x>0.50085</cdr:x>
      <cdr:y>0.45124</cdr:y>
    </cdr:to>
    <cdr:sp macro="" textlink="">
      <cdr:nvSpPr>
        <cdr:cNvPr id="3" name="テキスト ボックス 1"/>
        <cdr:cNvSpPr txBox="1"/>
      </cdr:nvSpPr>
      <cdr:spPr>
        <a:xfrm xmlns:a="http://schemas.openxmlformats.org/drawingml/2006/main">
          <a:off x="1463446" y="1360220"/>
          <a:ext cx="620980" cy="234087"/>
        </a:xfrm>
        <a:prstGeom xmlns:a="http://schemas.openxmlformats.org/drawingml/2006/main" prst="rect">
          <a:avLst/>
        </a:prstGeom>
      </cdr:spPr>
    </cdr:sp>
  </cdr:relSizeAnchor>
  <cdr:relSizeAnchor xmlns:cdr="http://schemas.openxmlformats.org/drawingml/2006/chartDrawing">
    <cdr:from>
      <cdr:x>0.35164</cdr:x>
      <cdr:y>0.38499</cdr:y>
    </cdr:from>
    <cdr:to>
      <cdr:x>0.50085</cdr:x>
      <cdr:y>0.45124</cdr:y>
    </cdr:to>
    <cdr:sp macro="" textlink="">
      <cdr:nvSpPr>
        <cdr:cNvPr id="4" name="テキスト ボックス 1"/>
        <cdr:cNvSpPr txBox="1"/>
      </cdr:nvSpPr>
      <cdr:spPr>
        <a:xfrm xmlns:a="http://schemas.openxmlformats.org/drawingml/2006/main">
          <a:off x="1463446" y="1360220"/>
          <a:ext cx="620980" cy="234087"/>
        </a:xfrm>
        <a:prstGeom xmlns:a="http://schemas.openxmlformats.org/drawingml/2006/main" prst="rect">
          <a:avLst/>
        </a:prstGeom>
      </cdr:spPr>
    </cdr:sp>
  </cdr:relSizeAnchor>
  <cdr:relSizeAnchor xmlns:cdr="http://schemas.openxmlformats.org/drawingml/2006/chartDrawing">
    <cdr:from>
      <cdr:x>0.30233</cdr:x>
      <cdr:y>0.31106</cdr:y>
    </cdr:from>
    <cdr:to>
      <cdr:x>0.44118</cdr:x>
      <cdr:y>0.37533</cdr:y>
    </cdr:to>
    <cdr:sp macro="" textlink="">
      <cdr:nvSpPr>
        <cdr:cNvPr id="5" name="テキスト ボックス 4"/>
        <cdr:cNvSpPr txBox="1"/>
      </cdr:nvSpPr>
      <cdr:spPr>
        <a:xfrm xmlns:a="http://schemas.openxmlformats.org/drawingml/2006/main">
          <a:off x="1258215" y="1099007"/>
          <a:ext cx="577900" cy="22710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290 K</a:t>
          </a:r>
          <a:endParaRPr lang="ja-JP" altLang="en-US" sz="1100"/>
        </a:p>
      </cdr:txBody>
    </cdr:sp>
  </cdr:relSizeAnchor>
  <cdr:relSizeAnchor xmlns:cdr="http://schemas.openxmlformats.org/drawingml/2006/chartDrawing">
    <cdr:from>
      <cdr:x>0.32361</cdr:x>
      <cdr:y>0.20142</cdr:y>
    </cdr:from>
    <cdr:to>
      <cdr:x>0.47282</cdr:x>
      <cdr:y>0.27951</cdr:y>
    </cdr:to>
    <cdr:sp macro="" textlink="">
      <cdr:nvSpPr>
        <cdr:cNvPr id="6" name="テキスト ボックス 5"/>
        <cdr:cNvSpPr txBox="1"/>
      </cdr:nvSpPr>
      <cdr:spPr>
        <a:xfrm xmlns:a="http://schemas.openxmlformats.org/drawingml/2006/main">
          <a:off x="1346809" y="711632"/>
          <a:ext cx="620980" cy="27592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04.2K</a:t>
          </a:r>
          <a:endParaRPr lang="ja-JP" altLang="en-US" sz="1100"/>
        </a:p>
      </cdr:txBody>
    </cdr:sp>
  </cdr:relSizeAnchor>
  <cdr:relSizeAnchor xmlns:cdr="http://schemas.openxmlformats.org/drawingml/2006/chartDrawing">
    <cdr:from>
      <cdr:x>0.40427</cdr:x>
      <cdr:y>0.10352</cdr:y>
    </cdr:from>
    <cdr:to>
      <cdr:x>0.54313</cdr:x>
      <cdr:y>0.17599</cdr:y>
    </cdr:to>
    <cdr:sp macro="" textlink="">
      <cdr:nvSpPr>
        <cdr:cNvPr id="7" name="テキスト ボックス 6"/>
        <cdr:cNvSpPr txBox="1"/>
      </cdr:nvSpPr>
      <cdr:spPr>
        <a:xfrm xmlns:a="http://schemas.openxmlformats.org/drawingml/2006/main">
          <a:off x="1682496" y="365760"/>
          <a:ext cx="577901" cy="25603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320K</a:t>
          </a:r>
          <a:endParaRPr lang="ja-JP" altLang="en-US" sz="1100"/>
        </a:p>
      </cdr:txBody>
    </cdr:sp>
  </cdr:relSizeAnchor>
</c:userShapes>
</file>

<file path=ppt/drawings/drawing2.xml><?xml version="1.0" encoding="utf-8"?>
<c:userShapes xmlns:c="http://schemas.openxmlformats.org/drawingml/2006/chart">
  <cdr:relSizeAnchor xmlns:cdr="http://schemas.openxmlformats.org/drawingml/2006/chartDrawing">
    <cdr:from>
      <cdr:x>0.34325</cdr:x>
      <cdr:y>0.20965</cdr:y>
    </cdr:from>
    <cdr:to>
      <cdr:x>0.43138</cdr:x>
      <cdr:y>0.27235</cdr:y>
    </cdr:to>
    <cdr:sp macro="" textlink="">
      <cdr:nvSpPr>
        <cdr:cNvPr id="2" name="テキスト ボックス 1"/>
        <cdr:cNvSpPr txBox="1"/>
      </cdr:nvSpPr>
      <cdr:spPr>
        <a:xfrm xmlns:a="http://schemas.openxmlformats.org/drawingml/2006/main">
          <a:off x="1318241" y="731521"/>
          <a:ext cx="338462" cy="21878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2</a:t>
          </a:r>
          <a:endParaRPr lang="ja-JP" altLang="en-US" sz="1100"/>
        </a:p>
      </cdr:txBody>
    </cdr:sp>
  </cdr:relSizeAnchor>
  <cdr:relSizeAnchor xmlns:cdr="http://schemas.openxmlformats.org/drawingml/2006/chartDrawing">
    <cdr:from>
      <cdr:x>0.74908</cdr:x>
      <cdr:y>0.3424</cdr:y>
    </cdr:from>
    <cdr:to>
      <cdr:x>0.83361</cdr:x>
      <cdr:y>0.40671</cdr:y>
    </cdr:to>
    <cdr:sp macro="" textlink="">
      <cdr:nvSpPr>
        <cdr:cNvPr id="3" name="テキスト ボックス 2"/>
        <cdr:cNvSpPr txBox="1"/>
      </cdr:nvSpPr>
      <cdr:spPr>
        <a:xfrm xmlns:a="http://schemas.openxmlformats.org/drawingml/2006/main">
          <a:off x="2876812" y="1194750"/>
          <a:ext cx="324636" cy="2243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3</a:t>
          </a:r>
          <a:endParaRPr lang="ja-JP" altLang="en-US" sz="1100"/>
        </a:p>
      </cdr:txBody>
    </cdr:sp>
  </cdr:relSizeAnchor>
  <cdr:relSizeAnchor xmlns:cdr="http://schemas.openxmlformats.org/drawingml/2006/chartDrawing">
    <cdr:from>
      <cdr:x>0.69016</cdr:x>
      <cdr:y>0.59489</cdr:y>
    </cdr:from>
    <cdr:to>
      <cdr:x>0.76031</cdr:x>
      <cdr:y>0.65116</cdr:y>
    </cdr:to>
    <cdr:sp macro="" textlink="">
      <cdr:nvSpPr>
        <cdr:cNvPr id="4" name="テキスト ボックス 3"/>
        <cdr:cNvSpPr txBox="1"/>
      </cdr:nvSpPr>
      <cdr:spPr>
        <a:xfrm xmlns:a="http://schemas.openxmlformats.org/drawingml/2006/main">
          <a:off x="2650533" y="2075780"/>
          <a:ext cx="269409" cy="19634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a:t>G5</a:t>
          </a:r>
          <a:endParaRPr lang="ja-JP" altLang="en-US" sz="1100"/>
        </a:p>
      </cdr:txBody>
    </cdr:sp>
  </cdr:relSizeAnchor>
  <cdr:relSizeAnchor xmlns:cdr="http://schemas.openxmlformats.org/drawingml/2006/chartDrawing">
    <cdr:from>
      <cdr:x>0.20737</cdr:x>
      <cdr:y>0.59893</cdr:y>
    </cdr:from>
    <cdr:to>
      <cdr:x>0.50484</cdr:x>
      <cdr:y>0.73451</cdr:y>
    </cdr:to>
    <cdr:sp macro="" textlink="">
      <cdr:nvSpPr>
        <cdr:cNvPr id="7" name="テキスト ボックス 6"/>
        <cdr:cNvSpPr txBox="1"/>
      </cdr:nvSpPr>
      <cdr:spPr>
        <a:xfrm xmlns:a="http://schemas.openxmlformats.org/drawingml/2006/main">
          <a:off x="1080120" y="2737494"/>
          <a:ext cx="1549412" cy="61968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400" dirty="0">
              <a:latin typeface="Times New Roman" pitchFamily="18" charset="0"/>
              <a:cs typeface="Times New Roman" pitchFamily="18" charset="0"/>
            </a:rPr>
            <a:t>Hudson-</a:t>
          </a:r>
          <a:r>
            <a:rPr lang="en-US" altLang="ja-JP" sz="1400" dirty="0" err="1">
              <a:latin typeface="Times New Roman" pitchFamily="18" charset="0"/>
              <a:cs typeface="Times New Roman" pitchFamily="18" charset="0"/>
            </a:rPr>
            <a:t>McCoubrey</a:t>
          </a:r>
          <a:endParaRPr lang="en-US" altLang="ja-JP" sz="1400" dirty="0">
            <a:latin typeface="Times New Roman" pitchFamily="18" charset="0"/>
            <a:cs typeface="Times New Roman" pitchFamily="18" charset="0"/>
          </a:endParaRPr>
        </a:p>
        <a:p xmlns:a="http://schemas.openxmlformats.org/drawingml/2006/main">
          <a:r>
            <a:rPr lang="en-US" altLang="ja-JP" sz="1400" dirty="0">
              <a:latin typeface="Times New Roman" pitchFamily="18" charset="0"/>
              <a:cs typeface="Times New Roman" pitchFamily="18" charset="0"/>
            </a:rPr>
            <a:t>(8.26)</a:t>
          </a:r>
          <a:r>
            <a:rPr lang="ja-JP" altLang="en-US" sz="1400" dirty="0">
              <a:latin typeface="Times New Roman" pitchFamily="18" charset="0"/>
              <a:cs typeface="Times New Roman" pitchFamily="18" charset="0"/>
            </a:rPr>
            <a:t>式</a:t>
          </a:r>
        </a:p>
      </cdr:txBody>
    </cdr:sp>
  </cdr:relSizeAnchor>
  <cdr:relSizeAnchor xmlns:cdr="http://schemas.openxmlformats.org/drawingml/2006/chartDrawing">
    <cdr:from>
      <cdr:x>0.57714</cdr:x>
      <cdr:y>0.66877</cdr:y>
    </cdr:from>
    <cdr:to>
      <cdr:x>0.70857</cdr:x>
      <cdr:y>0.77778</cdr:y>
    </cdr:to>
    <cdr:sp macro="" textlink="">
      <cdr:nvSpPr>
        <cdr:cNvPr id="8" name="テキスト ボックス 7"/>
        <cdr:cNvSpPr txBox="1"/>
      </cdr:nvSpPr>
      <cdr:spPr>
        <a:xfrm xmlns:a="http://schemas.openxmlformats.org/drawingml/2006/main">
          <a:off x="2216507" y="2333550"/>
          <a:ext cx="504748" cy="38039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dirty="0"/>
            <a:t>G4</a:t>
          </a:r>
          <a:endParaRPr lang="ja-JP" altLang="en-US" sz="1100" dirty="0"/>
        </a:p>
      </cdr:txBody>
    </cdr:sp>
  </cdr:relSizeAnchor>
  <cdr:relSizeAnchor xmlns:cdr="http://schemas.openxmlformats.org/drawingml/2006/chartDrawing">
    <cdr:from>
      <cdr:x>0.75384</cdr:x>
      <cdr:y>0.63326</cdr:y>
    </cdr:from>
    <cdr:to>
      <cdr:x>0.82948</cdr:x>
      <cdr:y>0.695</cdr:y>
    </cdr:to>
    <cdr:sp macro="" textlink="">
      <cdr:nvSpPr>
        <cdr:cNvPr id="5" name="テキスト ボックス 4"/>
        <cdr:cNvSpPr txBox="1"/>
      </cdr:nvSpPr>
      <cdr:spPr>
        <a:xfrm xmlns:a="http://schemas.openxmlformats.org/drawingml/2006/main">
          <a:off x="3926475" y="2894400"/>
          <a:ext cx="394005" cy="28219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1100" dirty="0"/>
            <a:t>G6</a:t>
          </a:r>
          <a:endParaRPr lang="ja-JP" altLang="en-US" sz="1100" dirty="0"/>
        </a:p>
      </cdr:txBody>
    </cdr:sp>
  </cdr:relSizeAnchor>
  <cdr:relSizeAnchor xmlns:cdr="http://schemas.openxmlformats.org/drawingml/2006/chartDrawing">
    <cdr:from>
      <cdr:x>0.38095</cdr:x>
      <cdr:y>0.46187</cdr:y>
    </cdr:from>
    <cdr:to>
      <cdr:x>0.54607</cdr:x>
      <cdr:y>0.60378</cdr:y>
    </cdr:to>
    <cdr:cxnSp macro="">
      <cdr:nvCxnSpPr>
        <cdr:cNvPr id="10" name="直線矢印コネクタ 9"/>
        <cdr:cNvCxnSpPr/>
      </cdr:nvCxnSpPr>
      <cdr:spPr>
        <a:xfrm xmlns:a="http://schemas.openxmlformats.org/drawingml/2006/main" flipV="1">
          <a:off x="1463040" y="1611599"/>
          <a:ext cx="634125" cy="495179"/>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3714</cdr:x>
      <cdr:y>0.55556</cdr:y>
    </cdr:from>
    <cdr:to>
      <cdr:x>0.76</cdr:x>
      <cdr:y>0.60587</cdr:y>
    </cdr:to>
    <cdr:cxnSp macro="">
      <cdr:nvCxnSpPr>
        <cdr:cNvPr id="13" name="直線矢印コネクタ 12"/>
        <cdr:cNvCxnSpPr/>
      </cdr:nvCxnSpPr>
      <cdr:spPr>
        <a:xfrm xmlns:a="http://schemas.openxmlformats.org/drawingml/2006/main" flipV="1">
          <a:off x="2830983" y="1938528"/>
          <a:ext cx="87782" cy="175565"/>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79166</cdr:x>
      <cdr:y>0.57023</cdr:y>
    </cdr:from>
    <cdr:to>
      <cdr:x>0.85714</cdr:x>
      <cdr:y>0.63326</cdr:y>
    </cdr:to>
    <cdr:cxnSp macro="">
      <cdr:nvCxnSpPr>
        <cdr:cNvPr id="15" name="直線矢印コネクタ 14"/>
        <cdr:cNvCxnSpPr>
          <a:stCxn xmlns:a="http://schemas.openxmlformats.org/drawingml/2006/main" id="5" idx="0"/>
        </cdr:cNvCxnSpPr>
      </cdr:nvCxnSpPr>
      <cdr:spPr>
        <a:xfrm xmlns:a="http://schemas.openxmlformats.org/drawingml/2006/main" flipV="1">
          <a:off x="4123478" y="2606314"/>
          <a:ext cx="341049" cy="288086"/>
        </a:xfrm>
        <a:prstGeom xmlns:a="http://schemas.openxmlformats.org/drawingml/2006/main" prst="straightConnector1">
          <a:avLst/>
        </a:prstGeom>
        <a:ln xmlns:a="http://schemas.openxmlformats.org/drawingml/2006/main" w="12700">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19</cdr:x>
      <cdr:y>0.49267</cdr:y>
    </cdr:from>
    <cdr:to>
      <cdr:x>0.88</cdr:x>
      <cdr:y>0.55556</cdr:y>
    </cdr:to>
    <cdr:cxnSp macro="">
      <cdr:nvCxnSpPr>
        <cdr:cNvPr id="18" name="直線矢印コネクタ 17"/>
        <cdr:cNvCxnSpPr/>
      </cdr:nvCxnSpPr>
      <cdr:spPr>
        <a:xfrm xmlns:a="http://schemas.openxmlformats.org/drawingml/2006/main" flipH="1">
          <a:off x="3233319" y="1719072"/>
          <a:ext cx="146304" cy="219456"/>
        </a:xfrm>
        <a:prstGeom xmlns:a="http://schemas.openxmlformats.org/drawingml/2006/main" prst="straightConnector1">
          <a:avLst/>
        </a:prstGeom>
        <a:ln xmlns:a="http://schemas.openxmlformats.org/drawingml/2006/main" w="1270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5713</cdr:x>
      <cdr:y>0.42563</cdr:y>
    </cdr:from>
    <cdr:to>
      <cdr:x>0.93278</cdr:x>
      <cdr:y>0.48737</cdr:y>
    </cdr:to>
    <cdr:sp macro="" textlink="">
      <cdr:nvSpPr>
        <cdr:cNvPr id="14" name="テキスト ボックス 1"/>
        <cdr:cNvSpPr txBox="1"/>
      </cdr:nvSpPr>
      <cdr:spPr>
        <a:xfrm xmlns:a="http://schemas.openxmlformats.org/drawingml/2006/main">
          <a:off x="4464496" y="1945406"/>
          <a:ext cx="394005" cy="28219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1100" dirty="0" smtClean="0"/>
            <a:t>G1</a:t>
          </a:r>
          <a:endParaRPr lang="ja-JP" altLang="en-US" sz="1100" dirty="0"/>
        </a:p>
      </cdr:txBody>
    </cdr:sp>
  </cdr:relSizeAnchor>
</c:userShapes>
</file>

<file path=ppt/drawings/drawing3.xml><?xml version="1.0" encoding="utf-8"?>
<c:userShapes xmlns:c="http://schemas.openxmlformats.org/drawingml/2006/chart">
  <cdr:relSizeAnchor xmlns:cdr="http://schemas.openxmlformats.org/drawingml/2006/chartDrawing">
    <cdr:from>
      <cdr:x>0.33542</cdr:x>
      <cdr:y>0.34191</cdr:y>
    </cdr:from>
    <cdr:to>
      <cdr:x>0.41042</cdr:x>
      <cdr:y>0.42551</cdr:y>
    </cdr:to>
    <cdr:sp macro="" textlink="">
      <cdr:nvSpPr>
        <cdr:cNvPr id="2" name="テキスト ボックス 1"/>
        <cdr:cNvSpPr txBox="1"/>
      </cdr:nvSpPr>
      <cdr:spPr>
        <a:xfrm xmlns:a="http://schemas.openxmlformats.org/drawingml/2006/main">
          <a:off x="1533525" y="1519239"/>
          <a:ext cx="342900" cy="3714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1</a:t>
          </a:r>
          <a:endParaRPr lang="ja-JP" altLang="en-US" sz="1400"/>
        </a:p>
      </cdr:txBody>
    </cdr:sp>
  </cdr:relSizeAnchor>
  <cdr:relSizeAnchor xmlns:cdr="http://schemas.openxmlformats.org/drawingml/2006/chartDrawing">
    <cdr:from>
      <cdr:x>0.47708</cdr:x>
      <cdr:y>0.50911</cdr:y>
    </cdr:from>
    <cdr:to>
      <cdr:x>0.57917</cdr:x>
      <cdr:y>0.59215</cdr:y>
    </cdr:to>
    <cdr:sp macro="" textlink="">
      <cdr:nvSpPr>
        <cdr:cNvPr id="3" name="テキスト ボックス 2"/>
        <cdr:cNvSpPr txBox="1"/>
      </cdr:nvSpPr>
      <cdr:spPr>
        <a:xfrm xmlns:a="http://schemas.openxmlformats.org/drawingml/2006/main">
          <a:off x="1566836" y="1798757"/>
          <a:ext cx="335286" cy="29339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3</a:t>
          </a:r>
          <a:endParaRPr lang="ja-JP" altLang="en-US" sz="1400"/>
        </a:p>
      </cdr:txBody>
    </cdr:sp>
  </cdr:relSizeAnchor>
  <cdr:relSizeAnchor xmlns:cdr="http://schemas.openxmlformats.org/drawingml/2006/chartDrawing">
    <cdr:from>
      <cdr:x>0.37917</cdr:x>
      <cdr:y>0.29689</cdr:y>
    </cdr:from>
    <cdr:to>
      <cdr:x>0.52917</cdr:x>
      <cdr:y>0.51983</cdr:y>
    </cdr:to>
    <cdr:cxnSp macro="">
      <cdr:nvCxnSpPr>
        <cdr:cNvPr id="5" name="直線矢印コネクタ 4"/>
        <cdr:cNvCxnSpPr/>
      </cdr:nvCxnSpPr>
      <cdr:spPr>
        <a:xfrm xmlns:a="http://schemas.openxmlformats.org/drawingml/2006/main">
          <a:off x="1733550" y="1319214"/>
          <a:ext cx="685800" cy="9906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1206</cdr:x>
      <cdr:y>0.39546</cdr:y>
    </cdr:from>
    <cdr:to>
      <cdr:x>0.55016</cdr:x>
      <cdr:y>0.55695</cdr:y>
    </cdr:to>
    <cdr:sp macro="" textlink="">
      <cdr:nvSpPr>
        <cdr:cNvPr id="4" name="テキスト ボックス 3"/>
        <cdr:cNvSpPr txBox="1"/>
      </cdr:nvSpPr>
      <cdr:spPr>
        <a:xfrm xmlns:a="http://schemas.openxmlformats.org/drawingml/2006/main">
          <a:off x="1353312" y="1397203"/>
          <a:ext cx="453542" cy="57058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a:t>2</a:t>
          </a:r>
          <a:endParaRPr lang="ja-JP" altLang="en-US" sz="140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D8D5DF-DEEC-40FA-AD46-0294AB47B8C7}" type="datetimeFigureOut">
              <a:rPr kumimoji="1" lang="ja-JP" altLang="en-US" smtClean="0"/>
              <a:t>2014/3/2</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4F76B6-536C-4C9B-A7A5-3263F49739CA}" type="slidenum">
              <a:rPr kumimoji="1" lang="ja-JP" altLang="en-US" smtClean="0"/>
              <a:t>‹#›</a:t>
            </a:fld>
            <a:endParaRPr kumimoji="1" lang="ja-JP" altLang="en-US"/>
          </a:p>
        </p:txBody>
      </p:sp>
    </p:spTree>
    <p:extLst>
      <p:ext uri="{BB962C8B-B14F-4D97-AF65-F5344CB8AC3E}">
        <p14:creationId xmlns:p14="http://schemas.microsoft.com/office/powerpoint/2010/main" val="2048871399"/>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Bmix</a:t>
            </a:r>
            <a:r>
              <a:rPr kumimoji="1" lang="en-US" altLang="ja-JP" dirty="0" smtClean="0"/>
              <a:t> p.11(8.29); Hudson</a:t>
            </a:r>
            <a:r>
              <a:rPr kumimoji="1" lang="en-US" altLang="ja-JP" baseline="0" dirty="0" smtClean="0"/>
              <a:t>-</a:t>
            </a:r>
            <a:r>
              <a:rPr kumimoji="1" lang="en-US" altLang="ja-JP" baseline="0" dirty="0" err="1" smtClean="0"/>
              <a:t>McCoubrey</a:t>
            </a:r>
            <a:r>
              <a:rPr kumimoji="1" lang="en-US" altLang="ja-JP" baseline="0" dirty="0" smtClean="0"/>
              <a:t> (8.25) p.10</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2</a:t>
            </a:fld>
            <a:endParaRPr kumimoji="1" lang="ja-JP" altLang="en-US"/>
          </a:p>
        </p:txBody>
      </p:sp>
    </p:spTree>
    <p:extLst>
      <p:ext uri="{BB962C8B-B14F-4D97-AF65-F5344CB8AC3E}">
        <p14:creationId xmlns:p14="http://schemas.microsoft.com/office/powerpoint/2010/main" val="2034949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Hudson-</a:t>
            </a:r>
            <a:r>
              <a:rPr kumimoji="1" lang="en-US" altLang="ja-JP" dirty="0" err="1" smtClean="0"/>
              <a:t>McCoubrey</a:t>
            </a:r>
            <a:r>
              <a:rPr kumimoji="1" lang="ja-JP" altLang="en-US" dirty="0" smtClean="0"/>
              <a:t>理論　</a:t>
            </a:r>
            <a:r>
              <a:rPr kumimoji="1" lang="en-US" altLang="ja-JP" dirty="0" smtClean="0"/>
              <a:t>p.9-10</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3</a:t>
            </a:fld>
            <a:endParaRPr kumimoji="1" lang="ja-JP" altLang="en-US"/>
          </a:p>
        </p:txBody>
      </p:sp>
    </p:spTree>
    <p:extLst>
      <p:ext uri="{BB962C8B-B14F-4D97-AF65-F5344CB8AC3E}">
        <p14:creationId xmlns:p14="http://schemas.microsoft.com/office/powerpoint/2010/main" val="550316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14</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4</a:t>
            </a:fld>
            <a:endParaRPr kumimoji="1" lang="ja-JP" altLang="en-US"/>
          </a:p>
        </p:txBody>
      </p:sp>
    </p:spTree>
    <p:extLst>
      <p:ext uri="{BB962C8B-B14F-4D97-AF65-F5344CB8AC3E}">
        <p14:creationId xmlns:p14="http://schemas.microsoft.com/office/powerpoint/2010/main" val="2815001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13</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5</a:t>
            </a:fld>
            <a:endParaRPr kumimoji="1" lang="ja-JP" altLang="en-US"/>
          </a:p>
        </p:txBody>
      </p:sp>
    </p:spTree>
    <p:extLst>
      <p:ext uri="{BB962C8B-B14F-4D97-AF65-F5344CB8AC3E}">
        <p14:creationId xmlns:p14="http://schemas.microsoft.com/office/powerpoint/2010/main" val="22452634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15-16</a:t>
            </a:r>
            <a:endParaRPr kumimoji="1" lang="ja-JP" altLang="en-US" dirty="0"/>
          </a:p>
        </p:txBody>
      </p:sp>
      <p:sp>
        <p:nvSpPr>
          <p:cNvPr id="4" name="スライド番号プレースホルダー 3"/>
          <p:cNvSpPr>
            <a:spLocks noGrp="1"/>
          </p:cNvSpPr>
          <p:nvPr>
            <p:ph type="sldNum" sz="quarter" idx="10"/>
          </p:nvPr>
        </p:nvSpPr>
        <p:spPr/>
        <p:txBody>
          <a:bodyPr/>
          <a:lstStyle/>
          <a:p>
            <a:fld id="{0C4F76B6-536C-4C9B-A7A5-3263F49739CA}" type="slidenum">
              <a:rPr kumimoji="1" lang="ja-JP" altLang="en-US" smtClean="0"/>
              <a:t>19</a:t>
            </a:fld>
            <a:endParaRPr kumimoji="1" lang="ja-JP" altLang="en-US"/>
          </a:p>
        </p:txBody>
      </p:sp>
    </p:spTree>
    <p:extLst>
      <p:ext uri="{BB962C8B-B14F-4D97-AF65-F5344CB8AC3E}">
        <p14:creationId xmlns:p14="http://schemas.microsoft.com/office/powerpoint/2010/main" val="3362949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Ref idx="1003">
        <a:schemeClr val="bg2"/>
      </p:bgRef>
    </p:bg>
    <p:spTree>
      <p:nvGrpSpPr>
        <p:cNvPr id="1" name=""/>
        <p:cNvGrpSpPr/>
        <p:nvPr/>
      </p:nvGrpSpPr>
      <p:grpSpPr>
        <a:xfrm>
          <a:off x="0" y="0"/>
          <a:ext cx="0" cy="0"/>
          <a:chOff x="0" y="0"/>
          <a:chExt cx="0" cy="0"/>
        </a:xfrm>
      </p:grpSpPr>
      <p:grpSp>
        <p:nvGrpSpPr>
          <p:cNvPr id="3" name="グループ化 2"/>
          <p:cNvGrpSpPr/>
          <p:nvPr/>
        </p:nvGrpSpPr>
        <p:grpSpPr>
          <a:xfrm>
            <a:off x="-3461" y="0"/>
            <a:ext cx="9147461" cy="6858000"/>
            <a:chOff x="-3461" y="0"/>
            <a:chExt cx="9147461" cy="6858000"/>
          </a:xfrm>
        </p:grpSpPr>
        <p:sp>
          <p:nvSpPr>
            <p:cNvPr id="10" name="フリーフォーム 9"/>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3" name="フリーフォーム 12"/>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フリーフォーム 13"/>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5" name="フリーフォーム 14"/>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6" name="フリーフォーム 15"/>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9" name="フリーフォーム 18"/>
          <p:cNvSpPr>
            <a:spLocks/>
          </p:cNvSpPr>
          <p:nvPr/>
        </p:nvSpPr>
        <p:spPr bwMode="auto">
          <a:xfrm>
            <a:off x="9526" y="5715017"/>
            <a:ext cx="9134475"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rgbClr val="FFFFFF">
              <a:alpha val="59000"/>
            </a:srgbClr>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sp>
        <p:nvSpPr>
          <p:cNvPr id="2" name="タイトル 1"/>
          <p:cNvSpPr>
            <a:spLocks noGrp="1"/>
          </p:cNvSpPr>
          <p:nvPr>
            <p:ph type="ctrTitle"/>
          </p:nvPr>
        </p:nvSpPr>
        <p:spPr>
          <a:xfrm>
            <a:off x="685800" y="2130425"/>
            <a:ext cx="7772400" cy="1470025"/>
          </a:xfrm>
        </p:spPr>
        <p:txBody>
          <a:bodyPr/>
          <a:lstStyle>
            <a:lvl1pPr algn="ctr">
              <a:defRPr b="1"/>
            </a:lvl1pPr>
          </a:lstStyle>
          <a:p>
            <a:r>
              <a:rPr kumimoji="0" lang="ja-JP" altLang="en-US" smtClean="0"/>
              <a:t>マスター タイトルの書式設定</a:t>
            </a:r>
            <a:endParaRPr kumimoji="0" lang="en-US"/>
          </a:p>
        </p:txBody>
      </p:sp>
      <p:sp>
        <p:nvSpPr>
          <p:cNvPr id="8" name="サブタイトル 7"/>
          <p:cNvSpPr>
            <a:spLocks noGrp="1"/>
          </p:cNvSpPr>
          <p:nvPr>
            <p:ph type="subTitle" idx="1"/>
          </p:nvPr>
        </p:nvSpPr>
        <p:spPr>
          <a:xfrm>
            <a:off x="1371600" y="3886200"/>
            <a:ext cx="6400800" cy="1752600"/>
          </a:xfrm>
        </p:spPr>
        <p:txBody>
          <a:bodyPr/>
          <a:lstStyle>
            <a:lvl1pPr marL="0" indent="0" algn="ctr">
              <a:buNone/>
              <a:defRPr baseline="0">
                <a:solidFill>
                  <a:schemeClr val="tx1">
                    <a:tint val="9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ja-JP" altLang="en-US" smtClean="0"/>
              <a:t>マスター サブタイトルの書式設定</a:t>
            </a:r>
            <a:endParaRPr kumimoji="0" lang="en-US"/>
          </a:p>
        </p:txBody>
      </p:sp>
      <p:sp>
        <p:nvSpPr>
          <p:cNvPr id="12" name="日付プレースホルダー 11"/>
          <p:cNvSpPr>
            <a:spLocks noGrp="1"/>
          </p:cNvSpPr>
          <p:nvPr>
            <p:ph type="dt" sz="half" idx="10"/>
          </p:nvPr>
        </p:nvSpPr>
        <p:spPr/>
        <p:txBody>
          <a:bodyPr/>
          <a:lstStyle>
            <a:lvl1pPr>
              <a:defRPr>
                <a:solidFill>
                  <a:schemeClr val="tx1"/>
                </a:solidFill>
              </a:defRPr>
            </a:lvl1pPr>
          </a:lstStyle>
          <a:p>
            <a:fld id="{389ECE36-EE57-43DD-BDB1-A7E4A6667116}" type="datetimeFigureOut">
              <a:rPr kumimoji="1" lang="ja-JP" altLang="en-US" smtClean="0"/>
              <a:t>2014/3/2</a:t>
            </a:fld>
            <a:endParaRPr kumimoji="1" lang="ja-JP" altLang="en-US"/>
          </a:p>
        </p:txBody>
      </p:sp>
      <p:sp>
        <p:nvSpPr>
          <p:cNvPr id="11" name="フッター プレースホルダー 10"/>
          <p:cNvSpPr>
            <a:spLocks noGrp="1"/>
          </p:cNvSpPr>
          <p:nvPr>
            <p:ph type="ftr" sz="quarter" idx="11"/>
          </p:nvPr>
        </p:nvSpPr>
        <p:spPr/>
        <p:txBody>
          <a:bodyPr/>
          <a:lstStyle>
            <a:lvl1pPr>
              <a:defRPr>
                <a:solidFill>
                  <a:schemeClr val="tx1"/>
                </a:solidFill>
              </a:defRPr>
            </a:lvl1pPr>
          </a:lstStyle>
          <a:p>
            <a:endParaRPr kumimoji="1" lang="ja-JP" altLang="en-US"/>
          </a:p>
        </p:txBody>
      </p:sp>
      <p:sp>
        <p:nvSpPr>
          <p:cNvPr id="18" name="スライド番号プレースホルダー 17"/>
          <p:cNvSpPr>
            <a:spLocks noGrp="1"/>
          </p:cNvSpPr>
          <p:nvPr>
            <p:ph type="sldNum" sz="quarter" idx="12"/>
          </p:nvPr>
        </p:nvSpPr>
        <p:spPr/>
        <p:txBody>
          <a:bodyPr/>
          <a:lstStyle>
            <a:lvl1pPr>
              <a:defRPr>
                <a:solidFill>
                  <a:schemeClr val="tx1"/>
                </a:solidFill>
              </a:defRPr>
            </a:lvl1pPr>
          </a:lstStyle>
          <a:p>
            <a:fld id="{8F621E5F-028A-43A6-A4EE-81ED294D0660}" type="slidenum">
              <a:rPr kumimoji="1" lang="ja-JP" altLang="en-US" smtClean="0"/>
              <a:t>‹#›</a:t>
            </a:fld>
            <a:endParaRPr kumimoji="1" lang="ja-JP"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p:txBody>
          <a:bodyPr vert="eaVer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縦書きタイトルと&#10;縦書きテキスト">
    <p:spTree>
      <p:nvGrpSpPr>
        <p:cNvPr id="1" name=""/>
        <p:cNvGrpSpPr/>
        <p:nvPr/>
      </p:nvGrpSpPr>
      <p:grpSpPr>
        <a:xfrm>
          <a:off x="0" y="0"/>
          <a:ext cx="0" cy="0"/>
          <a:chOff x="0" y="0"/>
          <a:chExt cx="0" cy="0"/>
        </a:xfrm>
      </p:grpSpPr>
      <p:sp>
        <p:nvSpPr>
          <p:cNvPr id="13" name="フリーフォーム 12"/>
          <p:cNvSpPr>
            <a:spLocks/>
          </p:cNvSpPr>
          <p:nvPr/>
        </p:nvSpPr>
        <p:spPr bwMode="auto">
          <a:xfrm rot="5400000">
            <a:off x="3306482" y="2907281"/>
            <a:ext cx="6855280" cy="1038095"/>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chemeClr val="bg1"/>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dirty="0"/>
          </a:p>
        </p:txBody>
      </p:sp>
      <p:grpSp>
        <p:nvGrpSpPr>
          <p:cNvPr id="7" name="グループ化 6"/>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2" name="フリーフォーム 11"/>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正方形/長方形 13"/>
          <p:cNvSpPr/>
          <p:nvPr/>
        </p:nvSpPr>
        <p:spPr bwMode="auto">
          <a:xfrm>
            <a:off x="-142908" y="0"/>
            <a:ext cx="7072362" cy="6858000"/>
          </a:xfrm>
          <a:prstGeom prst="rect">
            <a:avLst/>
          </a:prstGeom>
          <a:gradFill>
            <a:gsLst>
              <a:gs pos="93000">
                <a:srgbClr val="FFFFFF"/>
              </a:gs>
              <a:gs pos="100000">
                <a:srgbClr val="FFFFFF">
                  <a:alpha val="0"/>
                </a:srgbClr>
              </a:gs>
            </a:gsLst>
            <a:lin ang="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縦書きタイトル 1"/>
          <p:cNvSpPr>
            <a:spLocks noGrp="1"/>
          </p:cNvSpPr>
          <p:nvPr>
            <p:ph type="title" orient="vert"/>
          </p:nvPr>
        </p:nvSpPr>
        <p:spPr>
          <a:xfrm>
            <a:off x="7143768" y="274640"/>
            <a:ext cx="1543032" cy="5851525"/>
          </a:xfrm>
        </p:spPr>
        <p:txBody>
          <a:bodyPr vert="eaVert"/>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a:xfrm>
            <a:off x="457200" y="274639"/>
            <a:ext cx="5900750" cy="5851525"/>
          </a:xfrm>
        </p:spPr>
        <p:txBody>
          <a:bodyPr vert="eaVer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コンテンツ プレースホルダー 2"/>
          <p:cNvSpPr>
            <a:spLocks noGrp="1"/>
          </p:cNvSpPr>
          <p:nvPr>
            <p:ph idx="1"/>
          </p:nvPr>
        </p:nvSpPr>
        <p:spPr/>
        <p:txBody>
          <a:body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セクション見出し">
    <p:spTree>
      <p:nvGrpSpPr>
        <p:cNvPr id="1" name=""/>
        <p:cNvGrpSpPr/>
        <p:nvPr/>
      </p:nvGrpSpPr>
      <p:grpSpPr>
        <a:xfrm>
          <a:off x="0" y="0"/>
          <a:ext cx="0" cy="0"/>
          <a:chOff x="0" y="0"/>
          <a:chExt cx="0" cy="0"/>
        </a:xfrm>
      </p:grpSpPr>
      <p:sp>
        <p:nvSpPr>
          <p:cNvPr id="15" name="フリーフォーム 14"/>
          <p:cNvSpPr>
            <a:spLocks/>
          </p:cNvSpPr>
          <p:nvPr/>
        </p:nvSpPr>
        <p:spPr bwMode="auto">
          <a:xfrm flipV="1">
            <a:off x="9526" y="4295805"/>
            <a:ext cx="9134475"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chemeClr val="bg1"/>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grpSp>
        <p:nvGrpSpPr>
          <p:cNvPr id="7" name="グループ化 6"/>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2" name="フリーフォーム 11"/>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正方形/長方形 13"/>
          <p:cNvSpPr/>
          <p:nvPr/>
        </p:nvSpPr>
        <p:spPr bwMode="auto">
          <a:xfrm flipV="1">
            <a:off x="0" y="-24"/>
            <a:ext cx="9144000" cy="5143464"/>
          </a:xfrm>
          <a:prstGeom prst="rect">
            <a:avLst/>
          </a:prstGeom>
          <a:gradFill>
            <a:gsLst>
              <a:gs pos="0">
                <a:srgbClr val="FFFFFF">
                  <a:alpha val="0"/>
                </a:srgbClr>
              </a:gs>
              <a:gs pos="7000">
                <a:srgbClr val="FFFFFF"/>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タイトル 1"/>
          <p:cNvSpPr>
            <a:spLocks noGrp="1"/>
          </p:cNvSpPr>
          <p:nvPr>
            <p:ph type="title"/>
          </p:nvPr>
        </p:nvSpPr>
        <p:spPr>
          <a:xfrm>
            <a:off x="722313" y="5286388"/>
            <a:ext cx="7772400" cy="808050"/>
          </a:xfrm>
        </p:spPr>
        <p:txBody>
          <a:bodyPr anchor="t"/>
          <a:lstStyle>
            <a:lvl1pPr algn="ctr">
              <a:defRPr sz="4000" b="1" cap="all"/>
            </a:lvl1pPr>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1"/>
          </p:nvPr>
        </p:nvSpPr>
        <p:spPr>
          <a:xfrm>
            <a:off x="722313" y="3286124"/>
            <a:ext cx="7772400" cy="1500187"/>
          </a:xfrm>
        </p:spPr>
        <p:txBody>
          <a:bodyPr anchor="b"/>
          <a:lstStyle>
            <a:lvl1pPr marL="0" indent="0">
              <a:buNone/>
              <a:defRPr sz="2000" baseline="0">
                <a:solidFill>
                  <a:schemeClr val="tx2">
                    <a:tint val="90000"/>
                  </a:schemeClr>
                </a:solidFill>
              </a:defRPr>
            </a:lvl1pPr>
            <a:lvl2pPr marL="457200" indent="0">
              <a:buNone/>
              <a:defRPr sz="1800">
                <a:solidFill>
                  <a:schemeClr val="tx2">
                    <a:tint val="90000"/>
                  </a:schemeClr>
                </a:solidFill>
              </a:defRPr>
            </a:lvl2pPr>
            <a:lvl3pPr marL="914400" indent="0">
              <a:buNone/>
              <a:defRPr sz="1600">
                <a:solidFill>
                  <a:schemeClr val="tx2">
                    <a:tint val="90000"/>
                  </a:schemeClr>
                </a:solidFill>
              </a:defRPr>
            </a:lvl3pPr>
            <a:lvl4pPr marL="1371600" indent="0">
              <a:buNone/>
              <a:defRPr sz="1400">
                <a:solidFill>
                  <a:schemeClr val="tx2">
                    <a:tint val="90000"/>
                  </a:schemeClr>
                </a:solidFill>
              </a:defRPr>
            </a:lvl4pPr>
            <a:lvl5pPr marL="1828800" indent="0">
              <a:buNone/>
              <a:defRPr sz="1400">
                <a:solidFill>
                  <a:schemeClr val="tx2">
                    <a:tint val="90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lvl1pPr>
              <a:defRPr>
                <a:solidFill>
                  <a:schemeClr val="tx1"/>
                </a:solidFill>
              </a:defRPr>
            </a:lvl1pPr>
          </a:lstStyle>
          <a:p>
            <a:fld id="{389ECE36-EE57-43DD-BDB1-A7E4A6667116}" type="datetimeFigureOut">
              <a:rPr kumimoji="1" lang="ja-JP" altLang="en-US" smtClean="0"/>
              <a:t>2014/3/2</a:t>
            </a:fld>
            <a:endParaRPr kumimoji="1" lang="ja-JP" altLang="en-US"/>
          </a:p>
        </p:txBody>
      </p:sp>
      <p:sp>
        <p:nvSpPr>
          <p:cNvPr id="5" name="フッター プレースホルダー 4"/>
          <p:cNvSpPr>
            <a:spLocks noGrp="1"/>
          </p:cNvSpPr>
          <p:nvPr>
            <p:ph type="ftr" sz="quarter" idx="11"/>
          </p:nvPr>
        </p:nvSpPr>
        <p:spPr/>
        <p:txBody>
          <a:bodyPr/>
          <a:lstStyle>
            <a:lvl1pPr>
              <a:defRPr>
                <a:solidFill>
                  <a:schemeClr val="tx1"/>
                </a:solidFill>
              </a:defRPr>
            </a:lvl1p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solidFill>
                  <a:schemeClr val="tx1"/>
                </a:solidFill>
              </a:defRPr>
            </a:lvl1p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ー 6"/>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日付プレースホルダー 2"/>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73050"/>
            <a:ext cx="8258202" cy="798496"/>
          </a:xfrm>
        </p:spPr>
        <p:txBody>
          <a:bodyPr anchor="b">
            <a:normAutofit/>
          </a:bodyPr>
          <a:lstStyle>
            <a:lvl1pPr algn="l">
              <a:defRPr sz="3600" b="1"/>
            </a:lvl1pPr>
          </a:lstStyle>
          <a:p>
            <a:r>
              <a:rPr kumimoji="0" lang="ja-JP" altLang="en-US" smtClean="0"/>
              <a:t>マスター タイトルの書式設定</a:t>
            </a:r>
            <a:endParaRPr kumimoji="0" lang="en-US"/>
          </a:p>
        </p:txBody>
      </p:sp>
      <p:sp>
        <p:nvSpPr>
          <p:cNvPr id="3" name="コンテンツ プレースホルダー 2"/>
          <p:cNvSpPr>
            <a:spLocks noGrp="1"/>
          </p:cNvSpPr>
          <p:nvPr>
            <p:ph idx="1"/>
          </p:nvPr>
        </p:nvSpPr>
        <p:spPr>
          <a:xfrm>
            <a:off x="3575050" y="1571613"/>
            <a:ext cx="5111750" cy="455455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テキスト プレースホルダー 3"/>
          <p:cNvSpPr>
            <a:spLocks noGrp="1"/>
          </p:cNvSpPr>
          <p:nvPr>
            <p:ph type="body" sz="half" idx="2"/>
          </p:nvPr>
        </p:nvSpPr>
        <p:spPr>
          <a:xfrm>
            <a:off x="457202" y="1571613"/>
            <a:ext cx="3008313" cy="455455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spTree>
      <p:nvGrpSpPr>
        <p:cNvPr id="1" name=""/>
        <p:cNvGrpSpPr/>
        <p:nvPr/>
      </p:nvGrpSpPr>
      <p:grpSpPr>
        <a:xfrm>
          <a:off x="0" y="0"/>
          <a:ext cx="0" cy="0"/>
          <a:chOff x="0" y="0"/>
          <a:chExt cx="0" cy="0"/>
        </a:xfrm>
      </p:grpSpPr>
      <p:sp>
        <p:nvSpPr>
          <p:cNvPr id="13" name="フリーフォーム 12"/>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nvGrpSpPr>
          <p:cNvPr id="8" name="グループ化 7"/>
          <p:cNvGrpSpPr/>
          <p:nvPr/>
        </p:nvGrpSpPr>
        <p:grpSpPr>
          <a:xfrm>
            <a:off x="-3461" y="0"/>
            <a:ext cx="9147461" cy="6858000"/>
            <a:chOff x="-3461" y="0"/>
            <a:chExt cx="9147461" cy="6858000"/>
          </a:xfrm>
        </p:grpSpPr>
        <p:sp>
          <p:nvSpPr>
            <p:cNvPr id="9" name="フリーフォーム 8"/>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2" name="フリーフォーム 11"/>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pic>
        <p:nvPicPr>
          <p:cNvPr id="14" name="図 13"/>
          <p:cNvPicPr>
            <a:picLocks noChangeAspect="1"/>
          </p:cNvPicPr>
          <p:nvPr/>
        </p:nvPicPr>
        <p:blipFill>
          <a:blip r:embed="rId2"/>
          <a:stretch>
            <a:fillRect/>
          </a:stretch>
        </p:blipFill>
        <p:spPr>
          <a:xfrm>
            <a:off x="0" y="3143248"/>
            <a:ext cx="9144000" cy="1430123"/>
          </a:xfrm>
          <a:prstGeom prst="rect">
            <a:avLst/>
          </a:prstGeom>
          <a:noFill/>
          <a:ln>
            <a:noFill/>
          </a:ln>
        </p:spPr>
      </p:pic>
      <p:sp>
        <p:nvSpPr>
          <p:cNvPr id="15" name="正方形/長方形 14"/>
          <p:cNvSpPr/>
          <p:nvPr/>
        </p:nvSpPr>
        <p:spPr bwMode="auto">
          <a:xfrm>
            <a:off x="0" y="3857628"/>
            <a:ext cx="9144000" cy="3000372"/>
          </a:xfrm>
          <a:prstGeom prst="rect">
            <a:avLst/>
          </a:prstGeom>
          <a:gradFill>
            <a:gsLst>
              <a:gs pos="0">
                <a:schemeClr val="bg1">
                  <a:alpha val="0"/>
                </a:schemeClr>
              </a:gs>
              <a:gs pos="15000">
                <a:schemeClr val="bg1"/>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タイトル 1"/>
          <p:cNvSpPr>
            <a:spLocks noGrp="1"/>
          </p:cNvSpPr>
          <p:nvPr>
            <p:ph type="title"/>
          </p:nvPr>
        </p:nvSpPr>
        <p:spPr>
          <a:xfrm>
            <a:off x="1792288" y="4800600"/>
            <a:ext cx="5486400" cy="566738"/>
          </a:xfrm>
        </p:spPr>
        <p:txBody>
          <a:bodyPr anchor="b"/>
          <a:lstStyle>
            <a:lvl1pPr algn="l">
              <a:defRPr sz="2000" b="1">
                <a:gradFill>
                  <a:gsLst>
                    <a:gs pos="20000">
                      <a:schemeClr val="accent4"/>
                    </a:gs>
                    <a:gs pos="100000">
                      <a:schemeClr val="bg2"/>
                    </a:gs>
                  </a:gsLst>
                  <a:lin ang="5400000" scaled="1"/>
                </a:gradFill>
                <a:effectLst/>
              </a:defRPr>
            </a:lvl1pPr>
          </a:lstStyle>
          <a:p>
            <a:r>
              <a:rPr kumimoji="0" lang="ja-JP" altLang="en-US" smtClean="0"/>
              <a:t>マスター タイトルの書式設定</a:t>
            </a:r>
            <a:endParaRPr kumimoji="0" lang="en-US"/>
          </a:p>
        </p:txBody>
      </p:sp>
      <p:sp>
        <p:nvSpPr>
          <p:cNvPr id="3" name="図プレースホルダー 2"/>
          <p:cNvSpPr>
            <a:spLocks noGrp="1"/>
          </p:cNvSpPr>
          <p:nvPr>
            <p:ph type="pic" idx="1"/>
          </p:nvPr>
        </p:nvSpPr>
        <p:spPr>
          <a:xfrm>
            <a:off x="1792288" y="612775"/>
            <a:ext cx="5486400" cy="4114800"/>
          </a:xfrm>
          <a:solidFill>
            <a:schemeClr val="bg1"/>
          </a:solidFill>
          <a:ln w="76200" cap="sq">
            <a:solidFill>
              <a:srgbClr val="FFFFFF"/>
            </a:solidFill>
            <a:miter lim="800000"/>
          </a:ln>
          <a:effectLst>
            <a:outerShdw blurRad="76200" dist="76200" dir="27000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ja-JP" altLang="en-US" smtClean="0"/>
              <a:t>アイコンをクリックして図を追加</a:t>
            </a:r>
            <a:endParaRPr kumimoji="0" 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fld id="{389ECE36-EE57-43DD-BDB1-A7E4A6667116}" type="datetimeFigureOut">
              <a:rPr kumimoji="1" lang="ja-JP" altLang="en-US" smtClean="0"/>
              <a:t>2014/3/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8F621E5F-028A-43A6-A4EE-81ED294D0660}" type="slidenum">
              <a:rPr kumimoji="1" lang="ja-JP" altLang="en-US" smtClean="0"/>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5" name="フリーフォーム 14"/>
          <p:cNvSpPr>
            <a:spLocks/>
          </p:cNvSpPr>
          <p:nvPr/>
        </p:nvSpPr>
        <p:spPr bwMode="auto">
          <a:xfrm>
            <a:off x="2" y="714356"/>
            <a:ext cx="9143999"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rgbClr val="FFFFFF"/>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sp>
        <p:nvSpPr>
          <p:cNvPr id="13" name="フリーフォーム 12"/>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nvGrpSpPr>
          <p:cNvPr id="2" name="グループ化 1"/>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2" name="フリーフォーム 11"/>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6" name="正方形/長方形 15"/>
          <p:cNvSpPr/>
          <p:nvPr/>
        </p:nvSpPr>
        <p:spPr bwMode="auto">
          <a:xfrm>
            <a:off x="0" y="1071546"/>
            <a:ext cx="9144000" cy="5786454"/>
          </a:xfrm>
          <a:prstGeom prst="rect">
            <a:avLst/>
          </a:prstGeom>
          <a:gradFill>
            <a:gsLst>
              <a:gs pos="0">
                <a:srgbClr val="FFFFFF">
                  <a:alpha val="0"/>
                </a:srgbClr>
              </a:gs>
              <a:gs pos="7000">
                <a:srgbClr val="FFFFFF"/>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2" name="タイトル プレースホルダー 21"/>
          <p:cNvSpPr>
            <a:spLocks noGrp="1"/>
          </p:cNvSpPr>
          <p:nvPr>
            <p:ph type="title"/>
          </p:nvPr>
        </p:nvSpPr>
        <p:spPr>
          <a:xfrm>
            <a:off x="428596" y="214290"/>
            <a:ext cx="8229600" cy="785818"/>
          </a:xfrm>
          <a:prstGeom prst="rect">
            <a:avLst/>
          </a:prstGeom>
        </p:spPr>
        <p:txBody>
          <a:bodyPr vert="horz" rtlCol="0" anchor="ctr">
            <a:normAutofit/>
          </a:bodyPr>
          <a:lstStyle/>
          <a:p>
            <a:r>
              <a:rPr kumimoji="0" lang="ja-JP" altLang="en-US" smtClean="0"/>
              <a:t>マスター タイトルの書式設定</a:t>
            </a:r>
            <a:endParaRPr kumimoji="0" lang="en-US"/>
          </a:p>
        </p:txBody>
      </p:sp>
      <p:sp>
        <p:nvSpPr>
          <p:cNvPr id="18" name="テキスト プレースホルダー 17"/>
          <p:cNvSpPr>
            <a:spLocks noGrp="1"/>
          </p:cNvSpPr>
          <p:nvPr>
            <p:ph type="body" idx="1"/>
          </p:nvPr>
        </p:nvSpPr>
        <p:spPr>
          <a:xfrm>
            <a:off x="457200" y="1500175"/>
            <a:ext cx="8229600" cy="4625991"/>
          </a:xfrm>
          <a:prstGeom prst="rect">
            <a:avLst/>
          </a:prstGeom>
        </p:spPr>
        <p:txBody>
          <a:bodyPr vert="horz" rtlCol="0">
            <a:normAutofit/>
          </a:bodyPr>
          <a:lstStyle/>
          <a:p>
            <a:pPr lvl="0" eaLnBrk="1" latinLnBrk="0" hangingPunct="1"/>
            <a:r>
              <a:rPr kumimoji="0" lang="ja-JP" altLang="en-US" smtClean="0"/>
              <a:t>マスター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29" name="日付プレースホルダー 28"/>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rgbClr val="080808"/>
                </a:solidFill>
              </a:defRPr>
            </a:lvl1pPr>
          </a:lstStyle>
          <a:p>
            <a:fld id="{389ECE36-EE57-43DD-BDB1-A7E4A6667116}" type="datetimeFigureOut">
              <a:rPr kumimoji="1" lang="ja-JP" altLang="en-US" smtClean="0"/>
              <a:t>2014/3/2</a:t>
            </a:fld>
            <a:endParaRPr kumimoji="1" lang="ja-JP" altLang="en-US"/>
          </a:p>
        </p:txBody>
      </p:sp>
      <p:sp>
        <p:nvSpPr>
          <p:cNvPr id="4" name="フッター プレースホルダー 3"/>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rgbClr val="080808"/>
                </a:solidFill>
              </a:defRPr>
            </a:lvl1pPr>
          </a:lstStyle>
          <a:p>
            <a:endParaRPr kumimoji="1" lang="ja-JP" altLang="en-US"/>
          </a:p>
        </p:txBody>
      </p:sp>
      <p:sp>
        <p:nvSpPr>
          <p:cNvPr id="10" name="スライド番号プレースホルダー 9"/>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rgbClr val="080808"/>
                </a:solidFill>
              </a:defRPr>
            </a:lvl1pPr>
          </a:lstStyle>
          <a:p>
            <a:fld id="{8F621E5F-028A-43A6-A4EE-81ED294D0660}" type="slidenum">
              <a:rPr kumimoji="1" lang="ja-JP" altLang="en-US" smtClean="0"/>
              <a:t>‹#›</a:t>
            </a:fld>
            <a:endParaRPr kumimoji="1" lang="ja-JP" alt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1" sz="4400" baseline="0">
          <a:ln w="3175">
            <a:noFill/>
            <a:prstDash val="solid"/>
          </a:ln>
          <a:gradFill>
            <a:gsLst>
              <a:gs pos="0">
                <a:schemeClr val="accent3">
                  <a:lumMod val="40000"/>
                  <a:lumOff val="60000"/>
                </a:schemeClr>
              </a:gs>
              <a:gs pos="100000">
                <a:schemeClr val="accent3">
                  <a:lumMod val="60000"/>
                  <a:lumOff val="40000"/>
                </a:schemeClr>
              </a:gs>
            </a:gsLst>
            <a:lin ang="5400000" scaled="1"/>
          </a:gradFill>
          <a:effectLst>
            <a:outerShdw blurRad="127000" algn="tl" rotWithShape="0">
              <a:schemeClr val="tx1">
                <a:alpha val="70000"/>
              </a:schemeClr>
            </a:outerShdw>
          </a:effectLst>
          <a:latin typeface="+mj-lt"/>
          <a:ea typeface="+mj-ea"/>
          <a:cs typeface="+mj-cs"/>
        </a:defRPr>
      </a:lvl1pPr>
    </p:titleStyle>
    <p:bodyStyle>
      <a:lvl1pPr marL="342900" indent="-342900" algn="l" rtl="0" eaLnBrk="1" latinLnBrk="0" hangingPunct="1">
        <a:spcBef>
          <a:spcPct val="20000"/>
        </a:spcBef>
        <a:buClr>
          <a:schemeClr val="accent1"/>
        </a:buClr>
        <a:buSzPct val="75000"/>
        <a:buFont typeface="Wingdings"/>
        <a:buChar char="p"/>
        <a:defRPr kumimoji="1" sz="3200" baseline="0">
          <a:solidFill>
            <a:schemeClr val="tx2"/>
          </a:solidFill>
          <a:latin typeface="+mn-lt"/>
          <a:ea typeface="+mn-ea"/>
          <a:cs typeface="+mn-cs"/>
        </a:defRPr>
      </a:lvl1pPr>
      <a:lvl2pPr marL="742950" indent="-285750" algn="l" rtl="0" eaLnBrk="1" latinLnBrk="0" hangingPunct="1">
        <a:spcBef>
          <a:spcPct val="20000"/>
        </a:spcBef>
        <a:buClr>
          <a:schemeClr val="accent3"/>
        </a:buClr>
        <a:buSzPct val="65000"/>
        <a:buFont typeface="Wingdings"/>
        <a:buChar char="p"/>
        <a:defRPr kumimoji="1" sz="2800" baseline="0">
          <a:solidFill>
            <a:schemeClr val="tx2"/>
          </a:solidFill>
          <a:latin typeface="+mn-lt"/>
          <a:ea typeface="+mn-ea"/>
          <a:cs typeface="+mn-cs"/>
        </a:defRPr>
      </a:lvl2pPr>
      <a:lvl3pPr marL="1143000" indent="-228600" algn="l" rtl="0" eaLnBrk="1" latinLnBrk="0" hangingPunct="1">
        <a:spcBef>
          <a:spcPct val="20000"/>
        </a:spcBef>
        <a:buClr>
          <a:schemeClr val="accent4"/>
        </a:buClr>
        <a:buSzPct val="65000"/>
        <a:buFont typeface="Wingdings"/>
        <a:buChar char="p"/>
        <a:defRPr kumimoji="1" sz="2400" baseline="0">
          <a:solidFill>
            <a:schemeClr val="tx2"/>
          </a:solidFill>
          <a:latin typeface="+mn-lt"/>
          <a:ea typeface="+mn-ea"/>
          <a:cs typeface="+mn-cs"/>
        </a:defRPr>
      </a:lvl3pPr>
      <a:lvl4pPr marL="1600200" indent="-228600" algn="l" rtl="0" eaLnBrk="1" latinLnBrk="0" hangingPunct="1">
        <a:spcBef>
          <a:spcPct val="20000"/>
        </a:spcBef>
        <a:buClr>
          <a:schemeClr val="accent5"/>
        </a:buClr>
        <a:buSzPct val="65000"/>
        <a:buFont typeface="Wingdings"/>
        <a:buChar char="p"/>
        <a:defRPr kumimoji="1" sz="2000" baseline="0">
          <a:solidFill>
            <a:schemeClr val="tx2"/>
          </a:solidFill>
          <a:latin typeface="+mn-lt"/>
          <a:ea typeface="+mn-ea"/>
          <a:cs typeface="+mn-cs"/>
        </a:defRPr>
      </a:lvl4pPr>
      <a:lvl5pPr marL="2057400" indent="-228600" algn="l" rtl="0" eaLnBrk="1" latinLnBrk="0" hangingPunct="1">
        <a:spcBef>
          <a:spcPct val="20000"/>
        </a:spcBef>
        <a:buClr>
          <a:schemeClr val="accent2"/>
        </a:buClr>
        <a:buSzPct val="65000"/>
        <a:buFont typeface="Wingdings"/>
        <a:buChar char="p"/>
        <a:defRPr kumimoji="1" sz="2000" baseline="0">
          <a:solidFill>
            <a:schemeClr val="tx2"/>
          </a:solidFill>
          <a:latin typeface="+mn-lt"/>
          <a:ea typeface="+mn-ea"/>
          <a:cs typeface="+mn-cs"/>
        </a:defRPr>
      </a:lvl5pPr>
      <a:lvl6pPr marL="2514600" indent="-228600" algn="l" rtl="0" eaLnBrk="1" latinLnBrk="0" hangingPunct="1">
        <a:spcBef>
          <a:spcPct val="20000"/>
        </a:spcBef>
        <a:buClr>
          <a:schemeClr val="bg2"/>
        </a:buClr>
        <a:buSzPct val="55000"/>
        <a:buFont typeface="Wingdings"/>
        <a:buChar char="p"/>
        <a:defRPr kumimoji="1" sz="2000">
          <a:solidFill>
            <a:schemeClr val="tx1"/>
          </a:solidFill>
          <a:latin typeface="+mn-lt"/>
          <a:ea typeface="+mn-ea"/>
          <a:cs typeface="+mn-cs"/>
        </a:defRPr>
      </a:lvl6pPr>
      <a:lvl7pPr marL="2971800" indent="-228600" algn="l" rtl="0" eaLnBrk="1" latinLnBrk="0" hangingPunct="1">
        <a:spcBef>
          <a:spcPct val="20000"/>
        </a:spcBef>
        <a:buClr>
          <a:schemeClr val="accent6"/>
        </a:buClr>
        <a:buSzPct val="55000"/>
        <a:buFont typeface="Wingdings"/>
        <a:buChar char="p"/>
        <a:defRPr kumimoji="1" sz="2000">
          <a:solidFill>
            <a:schemeClr val="tx1"/>
          </a:solidFill>
          <a:latin typeface="+mn-lt"/>
          <a:ea typeface="+mn-ea"/>
          <a:cs typeface="+mn-cs"/>
        </a:defRPr>
      </a:lvl7pPr>
      <a:lvl8pPr marL="3429000" indent="-228600" algn="l" rtl="0" eaLnBrk="1" latinLnBrk="0" hangingPunct="1">
        <a:spcBef>
          <a:spcPct val="20000"/>
        </a:spcBef>
        <a:buClr>
          <a:schemeClr val="accent1">
            <a:tint val="60000"/>
          </a:schemeClr>
        </a:buClr>
        <a:buSzPct val="55000"/>
        <a:buFont typeface="Wingdings"/>
        <a:buChar char="p"/>
        <a:defRPr kumimoji="1" sz="2000">
          <a:solidFill>
            <a:schemeClr val="tx1"/>
          </a:solidFill>
          <a:latin typeface="+mn-lt"/>
          <a:ea typeface="+mn-ea"/>
          <a:cs typeface="+mn-cs"/>
        </a:defRPr>
      </a:lvl8pPr>
      <a:lvl9pPr marL="3886200" indent="-228600" algn="l" rtl="0" eaLnBrk="1" latinLnBrk="0" hangingPunct="1">
        <a:spcBef>
          <a:spcPct val="20000"/>
        </a:spcBef>
        <a:buClr>
          <a:schemeClr val="bg2">
            <a:tint val="60000"/>
          </a:schemeClr>
        </a:buClr>
        <a:buSzPct val="55000"/>
        <a:buFont typeface="Wingdings"/>
        <a:buChar char="p"/>
        <a:defRPr kumimoji="1" sz="2000">
          <a:solidFill>
            <a:schemeClr val="tx1"/>
          </a:solidFill>
          <a:latin typeface="+mn-lt"/>
          <a:ea typeface="+mn-ea"/>
          <a:cs typeface="+mn-cs"/>
        </a:defRPr>
      </a:lvl9pPr>
    </p:bodyStyle>
    <p:otherStyle>
      <a:lvl1pPr marL="0" algn="l" rtl="0" eaLnBrk="1" latinLnBrk="0" hangingPunct="1">
        <a:defRPr kumimoji="1">
          <a:solidFill>
            <a:schemeClr val="tx1"/>
          </a:solidFill>
          <a:latin typeface="+mn-lt"/>
          <a:ea typeface="+mn-ea"/>
          <a:cs typeface="+mn-cs"/>
        </a:defRPr>
      </a:lvl1pPr>
      <a:lvl2pPr marL="457200" algn="l" rtl="0" eaLnBrk="1" latinLnBrk="0" hangingPunct="1">
        <a:defRPr kumimoji="1">
          <a:solidFill>
            <a:schemeClr val="tx1"/>
          </a:solidFill>
          <a:latin typeface="+mn-lt"/>
          <a:ea typeface="+mn-ea"/>
          <a:cs typeface="+mn-cs"/>
        </a:defRPr>
      </a:lvl2pPr>
      <a:lvl3pPr marL="914400" algn="l" rtl="0" eaLnBrk="1" latinLnBrk="0" hangingPunct="1">
        <a:defRPr kumimoji="1">
          <a:solidFill>
            <a:schemeClr val="tx1"/>
          </a:solidFill>
          <a:latin typeface="+mn-lt"/>
          <a:ea typeface="+mn-ea"/>
          <a:cs typeface="+mn-cs"/>
        </a:defRPr>
      </a:lvl3pPr>
      <a:lvl4pPr marL="1371600" algn="l" rtl="0" eaLnBrk="1" latinLnBrk="0" hangingPunct="1">
        <a:defRPr kumimoji="1">
          <a:solidFill>
            <a:schemeClr val="tx1"/>
          </a:solidFill>
          <a:latin typeface="+mn-lt"/>
          <a:ea typeface="+mn-ea"/>
          <a:cs typeface="+mn-cs"/>
        </a:defRPr>
      </a:lvl4pPr>
      <a:lvl5pPr marL="1828800" algn="l" rtl="0" eaLnBrk="1" latinLnBrk="0" hangingPunct="1">
        <a:defRPr kumimoji="1">
          <a:solidFill>
            <a:schemeClr val="tx1"/>
          </a:solidFill>
          <a:latin typeface="+mn-lt"/>
          <a:ea typeface="+mn-ea"/>
          <a:cs typeface="+mn-cs"/>
        </a:defRPr>
      </a:lvl5pPr>
      <a:lvl6pPr marL="2286000" algn="l" rtl="0" eaLnBrk="1" latinLnBrk="0" hangingPunct="1">
        <a:defRPr kumimoji="1">
          <a:solidFill>
            <a:schemeClr val="tx1"/>
          </a:solidFill>
          <a:latin typeface="+mn-lt"/>
          <a:ea typeface="+mn-ea"/>
          <a:cs typeface="+mn-cs"/>
        </a:defRPr>
      </a:lvl6pPr>
      <a:lvl7pPr marL="2743200" algn="l" rtl="0" eaLnBrk="1" latinLnBrk="0" hangingPunct="1">
        <a:defRPr kumimoji="1">
          <a:solidFill>
            <a:schemeClr val="tx1"/>
          </a:solidFill>
          <a:latin typeface="+mn-lt"/>
          <a:ea typeface="+mn-ea"/>
          <a:cs typeface="+mn-cs"/>
        </a:defRPr>
      </a:lvl7pPr>
      <a:lvl8pPr marL="3200400" algn="l" rtl="0" eaLnBrk="1" latinLnBrk="0" hangingPunct="1">
        <a:defRPr kumimoji="1">
          <a:solidFill>
            <a:schemeClr val="tx1"/>
          </a:solidFill>
          <a:latin typeface="+mn-lt"/>
          <a:ea typeface="+mn-ea"/>
          <a:cs typeface="+mn-cs"/>
        </a:defRPr>
      </a:lvl8pPr>
      <a:lvl9pPr marL="3657600" algn="l" rtl="0" eaLnBrk="1" latinLnBrk="0" hangingPunct="1">
        <a:defRPr kumimoji="1">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openxmlformats.org/officeDocument/2006/relationships/notesSlide" Target="../notesSlides/notesSlide1.xml"/><Relationship Id="rId7" Type="http://schemas.openxmlformats.org/officeDocument/2006/relationships/image" Target="../media/image34.wmf"/><Relationship Id="rId12"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chart" Target="../charts/chart1.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8.wmf"/><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6.xml"/><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18.bin"/><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8488C4"/>
            </a:gs>
            <a:gs pos="59000">
              <a:srgbClr val="D4DEFF"/>
            </a:gs>
            <a:gs pos="72000">
              <a:srgbClr val="D4DEFF"/>
            </a:gs>
            <a:gs pos="100000">
              <a:srgbClr val="96AB94"/>
            </a:gs>
          </a:gsLst>
          <a:lin ang="5400000" scaled="0"/>
        </a:gradFill>
        <a:effectLst/>
      </p:bgPr>
    </p:bg>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3568" y="1268760"/>
            <a:ext cx="7772400" cy="1470025"/>
          </a:xfrm>
        </p:spPr>
        <p:txBody>
          <a:bodyPr>
            <a:noAutofit/>
          </a:bodyPr>
          <a:lstStyle/>
          <a:p>
            <a:pPr>
              <a:lnSpc>
                <a:spcPct val="80000"/>
              </a:lnSpc>
            </a:pPr>
            <a:r>
              <a:rPr lang="ja-JP" altLang="ja-JP" sz="3600" b="0" dirty="0">
                <a:solidFill>
                  <a:schemeClr val="tx1">
                    <a:lumMod val="95000"/>
                    <a:lumOff val="5000"/>
                  </a:schemeClr>
                </a:solidFill>
                <a:effectLst/>
              </a:rPr>
              <a:t>状態方程式による熱力学物性の</a:t>
            </a:r>
            <a:r>
              <a:rPr lang="ja-JP" altLang="ja-JP" sz="3600" b="0" dirty="0" smtClean="0">
                <a:solidFill>
                  <a:schemeClr val="tx1">
                    <a:lumMod val="95000"/>
                    <a:lumOff val="5000"/>
                  </a:schemeClr>
                </a:solidFill>
                <a:effectLst/>
              </a:rPr>
              <a:t>推算</a:t>
            </a:r>
            <a:r>
              <a:rPr lang="en-US" altLang="ja-JP" sz="3600" b="0" dirty="0" smtClean="0">
                <a:solidFill>
                  <a:schemeClr val="tx1">
                    <a:lumMod val="95000"/>
                    <a:lumOff val="5000"/>
                  </a:schemeClr>
                </a:solidFill>
                <a:effectLst/>
              </a:rPr>
              <a:t/>
            </a:r>
            <a:br>
              <a:rPr lang="en-US" altLang="ja-JP" sz="3600" b="0" dirty="0" smtClean="0">
                <a:solidFill>
                  <a:schemeClr val="tx1">
                    <a:lumMod val="95000"/>
                    <a:lumOff val="5000"/>
                  </a:schemeClr>
                </a:solidFill>
                <a:effectLst/>
              </a:rPr>
            </a:br>
            <a:r>
              <a:rPr lang="ja-JP" altLang="ja-JP" sz="3200" b="0" dirty="0">
                <a:solidFill>
                  <a:schemeClr val="tx1">
                    <a:lumMod val="95000"/>
                    <a:lumOff val="5000"/>
                  </a:schemeClr>
                </a:solidFill>
                <a:effectLst/>
              </a:rPr>
              <a:t/>
            </a:r>
            <a:br>
              <a:rPr lang="ja-JP" altLang="ja-JP" sz="3200" b="0" dirty="0">
                <a:solidFill>
                  <a:schemeClr val="tx1">
                    <a:lumMod val="95000"/>
                    <a:lumOff val="5000"/>
                  </a:schemeClr>
                </a:solidFill>
                <a:effectLst/>
              </a:rPr>
            </a:br>
            <a:r>
              <a:rPr lang="ja-JP" altLang="ja-JP" sz="2800" b="0" dirty="0">
                <a:solidFill>
                  <a:schemeClr val="tx1">
                    <a:lumMod val="95000"/>
                    <a:lumOff val="5000"/>
                  </a:schemeClr>
                </a:solidFill>
                <a:effectLst/>
              </a:rPr>
              <a:t>～純物質，混合物の平衡物性計算と原理～</a:t>
            </a:r>
            <a:br>
              <a:rPr lang="ja-JP" altLang="ja-JP" sz="2800" b="0" dirty="0">
                <a:solidFill>
                  <a:schemeClr val="tx1">
                    <a:lumMod val="95000"/>
                    <a:lumOff val="5000"/>
                  </a:schemeClr>
                </a:solidFill>
                <a:effectLst/>
              </a:rPr>
            </a:br>
            <a:endParaRPr kumimoji="1" lang="ja-JP" altLang="en-US" sz="2800" b="0" dirty="0">
              <a:solidFill>
                <a:schemeClr val="tx1">
                  <a:lumMod val="95000"/>
                  <a:lumOff val="5000"/>
                </a:schemeClr>
              </a:solidFill>
              <a:effectLst/>
            </a:endParaRPr>
          </a:p>
        </p:txBody>
      </p:sp>
      <p:sp>
        <p:nvSpPr>
          <p:cNvPr id="3" name="サブタイトル 2"/>
          <p:cNvSpPr>
            <a:spLocks noGrp="1"/>
          </p:cNvSpPr>
          <p:nvPr>
            <p:ph type="subTitle" idx="1"/>
          </p:nvPr>
        </p:nvSpPr>
        <p:spPr>
          <a:xfrm>
            <a:off x="2123728" y="4437112"/>
            <a:ext cx="5648672" cy="1201688"/>
          </a:xfrm>
        </p:spPr>
        <p:txBody>
          <a:bodyPr>
            <a:normAutofit fontScale="92500" lnSpcReduction="20000"/>
          </a:bodyPr>
          <a:lstStyle/>
          <a:p>
            <a:r>
              <a:rPr lang="ja-JP" altLang="ja-JP" sz="2800" dirty="0" smtClean="0"/>
              <a:t>法政大学名誉教授</a:t>
            </a:r>
            <a:endParaRPr lang="en-US" altLang="ja-JP" sz="2800" dirty="0" smtClean="0"/>
          </a:p>
          <a:p>
            <a:r>
              <a:rPr lang="ja-JP" altLang="ja-JP" sz="2800" dirty="0" smtClean="0"/>
              <a:t>西海　英雄</a:t>
            </a:r>
          </a:p>
          <a:p>
            <a:r>
              <a:rPr lang="en-US" altLang="ja-JP" sz="2800" dirty="0" smtClean="0"/>
              <a:t>2014.3.3. </a:t>
            </a:r>
            <a:r>
              <a:rPr lang="ja-JP" altLang="ja-JP" sz="2800" dirty="0" smtClean="0"/>
              <a:t>日本大学工学部</a:t>
            </a:r>
          </a:p>
          <a:p>
            <a:endParaRPr lang="ja-JP" altLang="ja-JP"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Tree>
    <p:extLst>
      <p:ext uri="{BB962C8B-B14F-4D97-AF65-F5344CB8AC3E}">
        <p14:creationId xmlns:p14="http://schemas.microsoft.com/office/powerpoint/2010/main" val="958673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59632" y="214290"/>
            <a:ext cx="7398564" cy="785818"/>
          </a:xfrm>
        </p:spPr>
        <p:txBody>
          <a:bodyPr/>
          <a:lstStyle/>
          <a:p>
            <a:r>
              <a:rPr lang="en-US" altLang="ja-JP" b="1" dirty="0">
                <a:effectLst/>
              </a:rPr>
              <a:t>15</a:t>
            </a:r>
            <a:r>
              <a:rPr lang="ja-JP" altLang="ja-JP" b="1" dirty="0">
                <a:effectLst/>
              </a:rPr>
              <a:t>定数</a:t>
            </a:r>
            <a:r>
              <a:rPr lang="en-US" altLang="ja-JP" b="1" dirty="0">
                <a:effectLst/>
              </a:rPr>
              <a:t>BWR</a:t>
            </a:r>
            <a:r>
              <a:rPr lang="ja-JP" altLang="ja-JP" b="1" dirty="0">
                <a:effectLst/>
              </a:rPr>
              <a:t>状態方程式</a:t>
            </a:r>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224138731"/>
              </p:ext>
            </p:extLst>
          </p:nvPr>
        </p:nvGraphicFramePr>
        <p:xfrm>
          <a:off x="1560684" y="1482525"/>
          <a:ext cx="6022632" cy="3070694"/>
        </p:xfrm>
        <a:graphic>
          <a:graphicData uri="http://schemas.openxmlformats.org/presentationml/2006/ole">
            <mc:AlternateContent xmlns:mc="http://schemas.openxmlformats.org/markup-compatibility/2006">
              <mc:Choice xmlns:v="urn:schemas-microsoft-com:vml" Requires="v">
                <p:oleObj spid="_x0000_s11324" name="Equation" r:id="rId3" imgW="3352800" imgH="1778000" progId="Equation.DSMT4">
                  <p:embed/>
                </p:oleObj>
              </mc:Choice>
              <mc:Fallback>
                <p:oleObj name="Equation" r:id="rId3" imgW="3352800" imgH="177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684" y="1482525"/>
                        <a:ext cx="6022632" cy="3070694"/>
                      </a:xfrm>
                      <a:prstGeom prst="rect">
                        <a:avLst/>
                      </a:prstGeom>
                      <a:noFill/>
                    </p:spPr>
                  </p:pic>
                </p:oleObj>
              </mc:Fallback>
            </mc:AlternateContent>
          </a:graphicData>
        </a:graphic>
      </p:graphicFrame>
      <p:sp>
        <p:nvSpPr>
          <p:cNvPr id="26" name="Rectangle 22"/>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7" name="Rectangle 23"/>
          <p:cNvSpPr>
            <a:spLocks noChangeArrowheads="1"/>
          </p:cNvSpPr>
          <p:nvPr/>
        </p:nvSpPr>
        <p:spPr bwMode="auto">
          <a:xfrm>
            <a:off x="0" y="933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8" name="Rectangle 24"/>
          <p:cNvSpPr>
            <a:spLocks noChangeArrowheads="1"/>
          </p:cNvSpPr>
          <p:nvPr/>
        </p:nvSpPr>
        <p:spPr bwMode="auto">
          <a:xfrm>
            <a:off x="0" y="1638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9" name="Rectangle 25"/>
          <p:cNvSpPr>
            <a:spLocks noChangeArrowheads="1"/>
          </p:cNvSpPr>
          <p:nvPr/>
        </p:nvSpPr>
        <p:spPr bwMode="auto">
          <a:xfrm>
            <a:off x="0" y="23526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0" name="Rectangle 26"/>
          <p:cNvSpPr>
            <a:spLocks noChangeArrowheads="1"/>
          </p:cNvSpPr>
          <p:nvPr/>
        </p:nvSpPr>
        <p:spPr bwMode="auto">
          <a:xfrm>
            <a:off x="33329" y="30603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1" name="テキスト ボックス 30"/>
          <p:cNvSpPr txBox="1"/>
          <p:nvPr/>
        </p:nvSpPr>
        <p:spPr>
          <a:xfrm>
            <a:off x="1259632" y="4653136"/>
            <a:ext cx="7272808" cy="1200329"/>
          </a:xfrm>
          <a:prstGeom prst="rect">
            <a:avLst/>
          </a:prstGeom>
          <a:noFill/>
        </p:spPr>
        <p:txBody>
          <a:bodyPr wrap="square" rtlCol="0">
            <a:spAutoFit/>
          </a:bodyPr>
          <a:lstStyle/>
          <a:p>
            <a:r>
              <a:rPr kumimoji="1" lang="en-US" altLang="ja-JP" sz="2400" dirty="0" smtClean="0"/>
              <a:t>15</a:t>
            </a:r>
            <a:r>
              <a:rPr kumimoji="1" lang="ja-JP" altLang="en-US" sz="2400" dirty="0" smtClean="0"/>
              <a:t>定数は</a:t>
            </a:r>
            <a:r>
              <a:rPr kumimoji="1" lang="en-US" altLang="ja-JP" sz="2400" dirty="0" err="1" smtClean="0"/>
              <a:t>T</a:t>
            </a:r>
            <a:r>
              <a:rPr kumimoji="1" lang="en-US" altLang="ja-JP" sz="2400" baseline="-25000" dirty="0" err="1" smtClean="0"/>
              <a:t>c</a:t>
            </a:r>
            <a:r>
              <a:rPr kumimoji="1" lang="en-US" altLang="ja-JP" sz="2400" dirty="0" smtClean="0"/>
              <a:t>, </a:t>
            </a:r>
            <a:r>
              <a:rPr kumimoji="1" lang="en-US" altLang="ja-JP" sz="2400" dirty="0" err="1" smtClean="0"/>
              <a:t>ρ</a:t>
            </a:r>
            <a:r>
              <a:rPr kumimoji="1" lang="en-US" altLang="ja-JP" sz="2400" baseline="-25000" dirty="0" err="1" smtClean="0"/>
              <a:t>c</a:t>
            </a:r>
            <a:r>
              <a:rPr kumimoji="1" lang="en-US" altLang="ja-JP" sz="2400" dirty="0" err="1" smtClean="0"/>
              <a:t>,ω</a:t>
            </a:r>
            <a:r>
              <a:rPr kumimoji="1" lang="ja-JP" altLang="en-US" sz="2400" dirty="0" smtClean="0"/>
              <a:t>で表される．本式は三変数対応状態原理に従う一般化状態方程式である．例えば，</a:t>
            </a:r>
            <a:r>
              <a:rPr kumimoji="1" lang="ja-JP" altLang="en-US" sz="2400" i="1" dirty="0" smtClean="0"/>
              <a:t>Ａ</a:t>
            </a:r>
            <a:r>
              <a:rPr kumimoji="1" lang="en-US" altLang="ja-JP" sz="2400" baseline="-25000" dirty="0" smtClean="0"/>
              <a:t>0</a:t>
            </a:r>
            <a:r>
              <a:rPr kumimoji="1" lang="ja-JP" altLang="en-US" sz="2400" dirty="0" smtClean="0"/>
              <a:t>は，次式で表される</a:t>
            </a:r>
            <a:endParaRPr kumimoji="1" lang="ja-JP" altLang="en-US" sz="2400" dirty="0"/>
          </a:p>
        </p:txBody>
      </p:sp>
      <p:graphicFrame>
        <p:nvGraphicFramePr>
          <p:cNvPr id="33" name="オブジェクト 32"/>
          <p:cNvGraphicFramePr>
            <a:graphicFrameLocks noChangeAspect="1"/>
          </p:cNvGraphicFramePr>
          <p:nvPr>
            <p:extLst>
              <p:ext uri="{D42A27DB-BD31-4B8C-83A1-F6EECF244321}">
                <p14:modId xmlns:p14="http://schemas.microsoft.com/office/powerpoint/2010/main" val="2118756127"/>
              </p:ext>
            </p:extLst>
          </p:nvPr>
        </p:nvGraphicFramePr>
        <p:xfrm>
          <a:off x="1708150" y="5699125"/>
          <a:ext cx="5130800" cy="501650"/>
        </p:xfrm>
        <a:graphic>
          <a:graphicData uri="http://schemas.openxmlformats.org/presentationml/2006/ole">
            <mc:AlternateContent xmlns:mc="http://schemas.openxmlformats.org/markup-compatibility/2006">
              <mc:Choice xmlns:v="urn:schemas-microsoft-com:vml" Requires="v">
                <p:oleObj spid="_x0000_s11325" name="Equation" r:id="rId5" imgW="2933640" imgH="279360" progId="Equation.DSMT4">
                  <p:embed/>
                </p:oleObj>
              </mc:Choice>
              <mc:Fallback>
                <p:oleObj name="Equation" r:id="rId5" imgW="2933640" imgH="279360" progId="Equation.DSMT4">
                  <p:embed/>
                  <p:pic>
                    <p:nvPicPr>
                      <p:cNvPr id="0" name="オブジェクト 5"/>
                      <p:cNvPicPr>
                        <a:picLocks noChangeAspect="1" noChangeArrowheads="1"/>
                      </p:cNvPicPr>
                      <p:nvPr/>
                    </p:nvPicPr>
                    <p:blipFill>
                      <a:blip r:embed="rId6"/>
                      <a:srcRect/>
                      <a:stretch>
                        <a:fillRect/>
                      </a:stretch>
                    </p:blipFill>
                    <p:spPr bwMode="auto">
                      <a:xfrm>
                        <a:off x="1708150" y="5699125"/>
                        <a:ext cx="5130800" cy="50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129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dirty="0" smtClean="0"/>
              <a:t>15</a:t>
            </a:r>
            <a:r>
              <a:rPr kumimoji="1" lang="ja-JP" altLang="en-US" dirty="0" smtClean="0"/>
              <a:t>定数</a:t>
            </a:r>
            <a:r>
              <a:rPr kumimoji="1" lang="en-US" altLang="ja-JP" dirty="0" smtClean="0"/>
              <a:t>BWR</a:t>
            </a:r>
            <a:r>
              <a:rPr kumimoji="1" lang="ja-JP" altLang="en-US" dirty="0" smtClean="0"/>
              <a:t>式の第</a:t>
            </a:r>
            <a:r>
              <a:rPr kumimoji="1" lang="en-US" altLang="ja-JP" dirty="0" smtClean="0"/>
              <a:t>2</a:t>
            </a:r>
            <a:r>
              <a:rPr kumimoji="1" lang="ja-JP" altLang="en-US" dirty="0" smtClean="0"/>
              <a:t>ビリアル係数</a:t>
            </a:r>
            <a:endParaRPr kumimoji="1" lang="ja-JP" altLang="en-US" dirty="0"/>
          </a:p>
        </p:txBody>
      </p:sp>
      <p:sp>
        <p:nvSpPr>
          <p:cNvPr id="3" name="テキスト ボックス 2"/>
          <p:cNvSpPr txBox="1"/>
          <p:nvPr/>
        </p:nvSpPr>
        <p:spPr>
          <a:xfrm>
            <a:off x="985050" y="1628799"/>
            <a:ext cx="6611286" cy="2769989"/>
          </a:xfrm>
          <a:prstGeom prst="rect">
            <a:avLst/>
          </a:prstGeom>
          <a:noFill/>
        </p:spPr>
        <p:txBody>
          <a:bodyPr wrap="square" rtlCol="0">
            <a:spAutoFit/>
          </a:bodyPr>
          <a:lstStyle/>
          <a:p>
            <a:r>
              <a:rPr kumimoji="1" lang="ja-JP" altLang="en-US" sz="2400" dirty="0" smtClean="0"/>
              <a:t>前式を　</a:t>
            </a:r>
            <a:r>
              <a:rPr kumimoji="1" lang="en-US" altLang="ja-JP" sz="2400" dirty="0" smtClean="0"/>
              <a:t>P/</a:t>
            </a:r>
            <a:r>
              <a:rPr kumimoji="1" lang="en-US" altLang="ja-JP" sz="2400" dirty="0" err="1" smtClean="0"/>
              <a:t>ρRT</a:t>
            </a:r>
            <a:r>
              <a:rPr kumimoji="1" lang="en-US" altLang="ja-JP" sz="2400" dirty="0" smtClean="0"/>
              <a:t>= </a:t>
            </a:r>
            <a:r>
              <a:rPr kumimoji="1" lang="ja-JP" altLang="en-US" sz="2400" dirty="0" smtClean="0"/>
              <a:t>に直すと第</a:t>
            </a:r>
            <a:r>
              <a:rPr kumimoji="1" lang="en-US" altLang="ja-JP" sz="2400" dirty="0" smtClean="0"/>
              <a:t>2</a:t>
            </a:r>
            <a:r>
              <a:rPr kumimoji="1" lang="ja-JP" altLang="en-US" sz="2400" dirty="0" smtClean="0"/>
              <a:t>ビリアル係数部分は</a:t>
            </a:r>
            <a:endParaRPr kumimoji="1" lang="en-US" altLang="ja-JP" sz="2400" dirty="0" smtClean="0"/>
          </a:p>
          <a:p>
            <a:endParaRPr lang="en-US" altLang="ja-JP" dirty="0"/>
          </a:p>
          <a:p>
            <a:endParaRPr kumimoji="1" lang="en-US" altLang="ja-JP" dirty="0" smtClean="0"/>
          </a:p>
          <a:p>
            <a:endParaRPr lang="en-US" altLang="ja-JP" dirty="0"/>
          </a:p>
          <a:p>
            <a:endParaRPr kumimoji="1" lang="en-US" altLang="ja-JP" dirty="0" smtClean="0"/>
          </a:p>
          <a:p>
            <a:r>
              <a:rPr lang="ja-JP" altLang="en-US" sz="2400" dirty="0"/>
              <a:t>と表される</a:t>
            </a:r>
            <a:r>
              <a:rPr lang="ja-JP" altLang="en-US" sz="2400" dirty="0" smtClean="0"/>
              <a:t>ことがわかる．</a:t>
            </a:r>
            <a:endParaRPr lang="en-US" altLang="ja-JP" sz="2400" dirty="0" smtClean="0"/>
          </a:p>
          <a:p>
            <a:endParaRPr kumimoji="1" lang="en-US" altLang="ja-JP" dirty="0"/>
          </a:p>
          <a:p>
            <a:endParaRPr lang="en-US" altLang="ja-JP" dirty="0" smtClean="0"/>
          </a:p>
          <a:p>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916199192"/>
              </p:ext>
            </p:extLst>
          </p:nvPr>
        </p:nvGraphicFramePr>
        <p:xfrm>
          <a:off x="1830328" y="1998132"/>
          <a:ext cx="5333960" cy="1101047"/>
        </p:xfrm>
        <a:graphic>
          <a:graphicData uri="http://schemas.openxmlformats.org/presentationml/2006/ole">
            <mc:AlternateContent xmlns:mc="http://schemas.openxmlformats.org/markup-compatibility/2006">
              <mc:Choice xmlns:v="urn:schemas-microsoft-com:vml" Requires="v">
                <p:oleObj spid="_x0000_s12340" name="Equation" r:id="rId3" imgW="2070100" imgH="431800" progId="Equation.DSMT4">
                  <p:embed/>
                </p:oleObj>
              </mc:Choice>
              <mc:Fallback>
                <p:oleObj name="Equation" r:id="rId3" imgW="20701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28" y="1998132"/>
                        <a:ext cx="5333960" cy="1101047"/>
                      </a:xfrm>
                      <a:prstGeom prst="rect">
                        <a:avLst/>
                      </a:prstGeom>
                      <a:noFill/>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523356600"/>
              </p:ext>
            </p:extLst>
          </p:nvPr>
        </p:nvGraphicFramePr>
        <p:xfrm>
          <a:off x="1946304" y="4509120"/>
          <a:ext cx="4183474" cy="360040"/>
        </p:xfrm>
        <a:graphic>
          <a:graphicData uri="http://schemas.openxmlformats.org/presentationml/2006/ole">
            <mc:AlternateContent xmlns:mc="http://schemas.openxmlformats.org/markup-compatibility/2006">
              <mc:Choice xmlns:v="urn:schemas-microsoft-com:vml" Requires="v">
                <p:oleObj spid="_x0000_s12341" name="Equation" r:id="rId5" imgW="2870200" imgH="241300" progId="Equation.DSMT4">
                  <p:embed/>
                </p:oleObj>
              </mc:Choice>
              <mc:Fallback>
                <p:oleObj name="Equation" r:id="rId5" imgW="2870200" imgH="241300" progId="Equation.DSMT4">
                  <p:embed/>
                  <p:pic>
                    <p:nvPicPr>
                      <p:cNvPr id="0" name="オブジェクト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304" y="4509120"/>
                        <a:ext cx="4183474" cy="360040"/>
                      </a:xfrm>
                      <a:prstGeom prst="rect">
                        <a:avLst/>
                      </a:prstGeom>
                      <a:noFill/>
                      <a:ln>
                        <a:noFill/>
                      </a:ln>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828360370"/>
              </p:ext>
            </p:extLst>
          </p:nvPr>
        </p:nvGraphicFramePr>
        <p:xfrm>
          <a:off x="1907704" y="4033940"/>
          <a:ext cx="3365500" cy="360363"/>
        </p:xfrm>
        <a:graphic>
          <a:graphicData uri="http://schemas.openxmlformats.org/presentationml/2006/ole">
            <mc:AlternateContent xmlns:mc="http://schemas.openxmlformats.org/markup-compatibility/2006">
              <mc:Choice xmlns:v="urn:schemas-microsoft-com:vml" Requires="v">
                <p:oleObj spid="_x0000_s12342" name="Equation" r:id="rId7" imgW="2311400" imgH="241300" progId="Equation.DSMT4">
                  <p:embed/>
                </p:oleObj>
              </mc:Choice>
              <mc:Fallback>
                <p:oleObj name="Equation" r:id="rId7" imgW="2311400" imgH="241300" progId="Equation.DSMT4">
                  <p:embed/>
                  <p:pic>
                    <p:nvPicPr>
                      <p:cNvPr id="0" name="オブジェクト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033940"/>
                        <a:ext cx="3365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4628268"/>
              </p:ext>
            </p:extLst>
          </p:nvPr>
        </p:nvGraphicFramePr>
        <p:xfrm>
          <a:off x="1979712" y="4941168"/>
          <a:ext cx="3960813" cy="406400"/>
        </p:xfrm>
        <a:graphic>
          <a:graphicData uri="http://schemas.openxmlformats.org/presentationml/2006/ole">
            <mc:AlternateContent xmlns:mc="http://schemas.openxmlformats.org/markup-compatibility/2006">
              <mc:Choice xmlns:v="urn:schemas-microsoft-com:vml" Requires="v">
                <p:oleObj spid="_x0000_s12343" name="Equation" r:id="rId9" imgW="2501900" imgH="254000" progId="Equation.DSMT4">
                  <p:embed/>
                </p:oleObj>
              </mc:Choice>
              <mc:Fallback>
                <p:oleObj name="Equation" r:id="rId9" imgW="2501900" imgH="254000" progId="Equation.DSMT4">
                  <p:embed/>
                  <p:pic>
                    <p:nvPicPr>
                      <p:cNvPr id="0" name="オブジェクト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4941168"/>
                        <a:ext cx="3960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2788247247"/>
              </p:ext>
            </p:extLst>
          </p:nvPr>
        </p:nvGraphicFramePr>
        <p:xfrm>
          <a:off x="1979712" y="5517232"/>
          <a:ext cx="4913313" cy="388937"/>
        </p:xfrm>
        <a:graphic>
          <a:graphicData uri="http://schemas.openxmlformats.org/presentationml/2006/ole">
            <mc:AlternateContent xmlns:mc="http://schemas.openxmlformats.org/markup-compatibility/2006">
              <mc:Choice xmlns:v="urn:schemas-microsoft-com:vml" Requires="v">
                <p:oleObj spid="_x0000_s12344" name="Equation" r:id="rId11" imgW="3124200" imgH="241300" progId="Equation.DSMT4">
                  <p:embed/>
                </p:oleObj>
              </mc:Choice>
              <mc:Fallback>
                <p:oleObj name="Equation" r:id="rId11" imgW="3124200" imgH="241300" progId="Equation.DSMT4">
                  <p:embed/>
                  <p:pic>
                    <p:nvPicPr>
                      <p:cNvPr id="0" name="オブジェクト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712" y="5517232"/>
                        <a:ext cx="49133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1442622895"/>
              </p:ext>
            </p:extLst>
          </p:nvPr>
        </p:nvGraphicFramePr>
        <p:xfrm>
          <a:off x="1907704" y="3573016"/>
          <a:ext cx="3241675" cy="355600"/>
        </p:xfrm>
        <a:graphic>
          <a:graphicData uri="http://schemas.openxmlformats.org/presentationml/2006/ole">
            <mc:AlternateContent xmlns:mc="http://schemas.openxmlformats.org/markup-compatibility/2006">
              <mc:Choice xmlns:v="urn:schemas-microsoft-com:vml" Requires="v">
                <p:oleObj spid="_x0000_s12345" name="Equation" r:id="rId13" imgW="2082800" imgH="228600" progId="Equation.DSMT4">
                  <p:embed/>
                </p:oleObj>
              </mc:Choice>
              <mc:Fallback>
                <p:oleObj name="Equation" r:id="rId13" imgW="2082800" imgH="228600" progId="Equation.DSMT4">
                  <p:embed/>
                  <p:pic>
                    <p:nvPicPr>
                      <p:cNvPr id="0" name="オブジェクト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3573016"/>
                        <a:ext cx="32416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450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混合物の第</a:t>
            </a:r>
            <a:r>
              <a:rPr kumimoji="1" lang="en-US" altLang="ja-JP" dirty="0" smtClean="0"/>
              <a:t>2</a:t>
            </a:r>
            <a:r>
              <a:rPr kumimoji="1" lang="ja-JP" altLang="en-US" dirty="0" smtClean="0"/>
              <a:t>ビリアル係数　</a:t>
            </a:r>
            <a:r>
              <a:rPr kumimoji="1" lang="en-US" altLang="ja-JP" i="1" dirty="0" err="1" smtClean="0"/>
              <a:t>B</a:t>
            </a:r>
            <a:r>
              <a:rPr kumimoji="1" lang="en-US" altLang="ja-JP" baseline="-25000" dirty="0" err="1" smtClean="0"/>
              <a:t>mix</a:t>
            </a:r>
            <a:endParaRPr kumimoji="1" lang="ja-JP" altLang="en-US" baseline="-25000" dirty="0"/>
          </a:p>
        </p:txBody>
      </p:sp>
      <p:sp>
        <p:nvSpPr>
          <p:cNvPr id="3" name="テキスト ボックス 2"/>
          <p:cNvSpPr txBox="1"/>
          <p:nvPr/>
        </p:nvSpPr>
        <p:spPr>
          <a:xfrm>
            <a:off x="555300" y="1628722"/>
            <a:ext cx="8424131" cy="5786199"/>
          </a:xfrm>
          <a:prstGeom prst="rect">
            <a:avLst/>
          </a:prstGeom>
          <a:noFill/>
        </p:spPr>
        <p:txBody>
          <a:bodyPr wrap="square" rtlCol="0">
            <a:spAutoFit/>
          </a:bodyPr>
          <a:lstStyle/>
          <a:p>
            <a:r>
              <a:rPr kumimoji="1" lang="ja-JP" altLang="en-US" sz="2400" dirty="0" smtClean="0"/>
              <a:t>統計力学から</a:t>
            </a:r>
            <a:endParaRPr kumimoji="1" lang="en-US" altLang="ja-JP" sz="2400" dirty="0" smtClean="0"/>
          </a:p>
          <a:p>
            <a:endParaRPr lang="en-US" altLang="ja-JP" dirty="0" smtClean="0"/>
          </a:p>
          <a:p>
            <a:endParaRPr kumimoji="1" lang="en-US" altLang="ja-JP" dirty="0" smtClean="0"/>
          </a:p>
          <a:p>
            <a:endParaRPr lang="en-US" altLang="ja-JP" dirty="0" smtClean="0"/>
          </a:p>
          <a:p>
            <a:r>
              <a:rPr kumimoji="1" lang="ja-JP" altLang="en-US" sz="2400" dirty="0" smtClean="0"/>
              <a:t>二成分系では</a:t>
            </a:r>
            <a:endParaRPr kumimoji="1" lang="en-US" altLang="ja-JP" sz="2400" dirty="0" smtClean="0"/>
          </a:p>
          <a:p>
            <a:endParaRPr lang="en-US" altLang="ja-JP" dirty="0"/>
          </a:p>
          <a:p>
            <a:endParaRPr kumimoji="1" lang="en-US" altLang="ja-JP" dirty="0" smtClean="0"/>
          </a:p>
          <a:p>
            <a:r>
              <a:rPr lang="ja-JP" altLang="en-US" sz="2400" dirty="0"/>
              <a:t>問題</a:t>
            </a:r>
            <a:r>
              <a:rPr lang="ja-JP" altLang="en-US" sz="2400" dirty="0" smtClean="0"/>
              <a:t>は　異種分子間相互作用を表す交差第</a:t>
            </a:r>
            <a:r>
              <a:rPr lang="en-US" altLang="ja-JP" sz="2400" dirty="0" smtClean="0"/>
              <a:t>2</a:t>
            </a:r>
            <a:r>
              <a:rPr lang="ja-JP" altLang="en-US" sz="2400" dirty="0" smtClean="0"/>
              <a:t>ビリアル係数　</a:t>
            </a:r>
            <a:r>
              <a:rPr lang="en-US" altLang="ja-JP" sz="2400" i="1" dirty="0" smtClean="0"/>
              <a:t>B</a:t>
            </a:r>
            <a:r>
              <a:rPr lang="en-US" altLang="ja-JP" sz="2400" baseline="-25000" dirty="0" smtClean="0"/>
              <a:t>12</a:t>
            </a:r>
          </a:p>
          <a:p>
            <a:r>
              <a:rPr kumimoji="1" lang="en-US" altLang="ja-JP" sz="3200" baseline="-25000" dirty="0" smtClean="0"/>
              <a:t>BWR</a:t>
            </a:r>
            <a:r>
              <a:rPr kumimoji="1" lang="ja-JP" altLang="en-US" sz="3200" baseline="-25000" dirty="0" smtClean="0"/>
              <a:t>状態式に適用すると</a:t>
            </a:r>
            <a:endParaRPr kumimoji="1" lang="en-US" altLang="ja-JP" sz="3200" baseline="-25000" dirty="0" smtClean="0"/>
          </a:p>
          <a:p>
            <a:endParaRPr lang="en-US" altLang="ja-JP" sz="3200" baseline="-25000" dirty="0"/>
          </a:p>
          <a:p>
            <a:endParaRPr kumimoji="1" lang="en-US" altLang="ja-JP" sz="3200" baseline="-25000" dirty="0" smtClean="0"/>
          </a:p>
          <a:p>
            <a:r>
              <a:rPr kumimoji="1" lang="en-US" altLang="ja-JP" sz="3200" baseline="-25000" dirty="0" smtClean="0"/>
              <a:t>Hudson-</a:t>
            </a:r>
            <a:r>
              <a:rPr kumimoji="1" lang="en-US" altLang="ja-JP" sz="3200" baseline="-25000" dirty="0" err="1" smtClean="0"/>
              <a:t>McCoubrey</a:t>
            </a:r>
            <a:r>
              <a:rPr kumimoji="1" lang="ja-JP" altLang="en-US" sz="3200" baseline="-25000" dirty="0" smtClean="0"/>
              <a:t>理論より</a:t>
            </a:r>
            <a:endParaRPr kumimoji="1" lang="en-US" altLang="ja-JP" sz="3200" baseline="-25000" dirty="0" smtClean="0"/>
          </a:p>
          <a:p>
            <a:endParaRPr lang="en-US" altLang="ja-JP" sz="3200" baseline="-25000" dirty="0"/>
          </a:p>
          <a:p>
            <a:endParaRPr kumimoji="1" lang="en-US" altLang="ja-JP" sz="3200" baseline="-25000" dirty="0" smtClean="0"/>
          </a:p>
          <a:p>
            <a:r>
              <a:rPr lang="ja-JP" altLang="en-US" sz="3200" baseline="-25000" dirty="0" smtClean="0"/>
              <a:t>　　　は相互作用パラメータと呼ばれる。</a:t>
            </a:r>
            <a:endParaRPr kumimoji="1" lang="en-US" altLang="ja-JP" sz="3200" baseline="-25000" dirty="0" smtClean="0"/>
          </a:p>
          <a:p>
            <a:r>
              <a:rPr lang="ja-JP" altLang="en-US" sz="3200" baseline="-25000" dirty="0"/>
              <a:t>　</a:t>
            </a:r>
            <a:r>
              <a:rPr lang="ja-JP" altLang="en-US" sz="3200" baseline="-25000" dirty="0" smtClean="0"/>
              <a:t>　　　　</a:t>
            </a:r>
            <a:endParaRPr kumimoji="1" lang="en-US" altLang="ja-JP" sz="3200" baseline="-25000" dirty="0" smtClean="0"/>
          </a:p>
          <a:p>
            <a:endParaRPr kumimoji="1" lang="en-US" altLang="ja-JP" sz="3200" baseline="-25000" dirty="0" smtClean="0"/>
          </a:p>
          <a:p>
            <a:endParaRPr kumimoji="1" lang="ja-JP" altLang="en-US" sz="2400" baseline="-25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242171463"/>
              </p:ext>
            </p:extLst>
          </p:nvPr>
        </p:nvGraphicFramePr>
        <p:xfrm>
          <a:off x="1331640" y="1998132"/>
          <a:ext cx="2016224" cy="764214"/>
        </p:xfrm>
        <a:graphic>
          <a:graphicData uri="http://schemas.openxmlformats.org/presentationml/2006/ole">
            <mc:AlternateContent xmlns:mc="http://schemas.openxmlformats.org/markup-compatibility/2006">
              <mc:Choice xmlns:v="urn:schemas-microsoft-com:vml" Requires="v">
                <p:oleObj spid="_x0000_s13347" name="Equation" r:id="rId4" imgW="1180588" imgH="444307" progId="Equation.DSMT4">
                  <p:embed/>
                </p:oleObj>
              </mc:Choice>
              <mc:Fallback>
                <p:oleObj name="Equation" r:id="rId4" imgW="1180588" imgH="44430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998132"/>
                        <a:ext cx="2016224" cy="76421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158661567"/>
              </p:ext>
            </p:extLst>
          </p:nvPr>
        </p:nvGraphicFramePr>
        <p:xfrm>
          <a:off x="1475656" y="3140968"/>
          <a:ext cx="3451887" cy="459118"/>
        </p:xfrm>
        <a:graphic>
          <a:graphicData uri="http://schemas.openxmlformats.org/presentationml/2006/ole">
            <mc:AlternateContent xmlns:mc="http://schemas.openxmlformats.org/markup-compatibility/2006">
              <mc:Choice xmlns:v="urn:schemas-microsoft-com:vml" Requires="v">
                <p:oleObj spid="_x0000_s13348"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3140968"/>
                        <a:ext cx="3451887" cy="459118"/>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777579237"/>
              </p:ext>
            </p:extLst>
          </p:nvPr>
        </p:nvGraphicFramePr>
        <p:xfrm>
          <a:off x="1619672" y="4489988"/>
          <a:ext cx="5569330" cy="811219"/>
        </p:xfrm>
        <a:graphic>
          <a:graphicData uri="http://schemas.openxmlformats.org/presentationml/2006/ole">
            <mc:AlternateContent xmlns:mc="http://schemas.openxmlformats.org/markup-compatibility/2006">
              <mc:Choice xmlns:v="urn:schemas-microsoft-com:vml" Requires="v">
                <p:oleObj spid="_x0000_s13349" name="Equation" r:id="rId8" imgW="3403600" imgH="495300" progId="Equation.DSMT4">
                  <p:embed/>
                </p:oleObj>
              </mc:Choice>
              <mc:Fallback>
                <p:oleObj name="Equation" r:id="rId8" imgW="3403600" imgH="4953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672" y="4489988"/>
                        <a:ext cx="5569330" cy="811219"/>
                      </a:xfrm>
                      <a:prstGeom prst="rect">
                        <a:avLst/>
                      </a:prstGeom>
                      <a:noFill/>
                    </p:spPr>
                  </p:pic>
                </p:oleObj>
              </mc:Fallback>
            </mc:AlternateContent>
          </a:graphicData>
        </a:graphic>
      </p:graphicFrame>
      <p:sp>
        <p:nvSpPr>
          <p:cNvPr id="1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3334519845"/>
              </p:ext>
            </p:extLst>
          </p:nvPr>
        </p:nvGraphicFramePr>
        <p:xfrm>
          <a:off x="1844675" y="5597525"/>
          <a:ext cx="1925638" cy="528638"/>
        </p:xfrm>
        <a:graphic>
          <a:graphicData uri="http://schemas.openxmlformats.org/presentationml/2006/ole">
            <mc:AlternateContent xmlns:mc="http://schemas.openxmlformats.org/markup-compatibility/2006">
              <mc:Choice xmlns:v="urn:schemas-microsoft-com:vml" Requires="v">
                <p:oleObj spid="_x0000_s13350" name="Equation" r:id="rId10" imgW="1015920" imgH="279360" progId="Equation.DSMT4">
                  <p:embed/>
                </p:oleObj>
              </mc:Choice>
              <mc:Fallback>
                <p:oleObj name="Equation" r:id="rId10" imgW="1015920" imgH="279360" progId="Equation.DSMT4">
                  <p:embed/>
                  <p:pic>
                    <p:nvPicPr>
                      <p:cNvPr id="0" name="Object 13"/>
                      <p:cNvPicPr>
                        <a:picLocks noChangeAspect="1" noChangeArrowheads="1"/>
                      </p:cNvPicPr>
                      <p:nvPr/>
                    </p:nvPicPr>
                    <p:blipFill>
                      <a:blip r:embed="rId11"/>
                      <a:srcRect/>
                      <a:stretch>
                        <a:fillRect/>
                      </a:stretch>
                    </p:blipFill>
                    <p:spPr bwMode="auto">
                      <a:xfrm>
                        <a:off x="1844675" y="5597525"/>
                        <a:ext cx="1925638" cy="528638"/>
                      </a:xfrm>
                      <a:prstGeom prst="rect">
                        <a:avLst/>
                      </a:prstGeom>
                      <a:noFill/>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249131592"/>
              </p:ext>
            </p:extLst>
          </p:nvPr>
        </p:nvGraphicFramePr>
        <p:xfrm>
          <a:off x="827584" y="6165304"/>
          <a:ext cx="360040" cy="341091"/>
        </p:xfrm>
        <a:graphic>
          <a:graphicData uri="http://schemas.openxmlformats.org/presentationml/2006/ole">
            <mc:AlternateContent xmlns:mc="http://schemas.openxmlformats.org/markup-compatibility/2006">
              <mc:Choice xmlns:v="urn:schemas-microsoft-com:vml" Requires="v">
                <p:oleObj spid="_x0000_s13351" name="Equation" r:id="rId12" imgW="241200" imgH="228600" progId="Equation.DSMT4">
                  <p:embed/>
                </p:oleObj>
              </mc:Choice>
              <mc:Fallback>
                <p:oleObj name="Equation" r:id="rId12" imgW="241200" imgH="228600" progId="Equation.DSMT4">
                  <p:embed/>
                  <p:pic>
                    <p:nvPicPr>
                      <p:cNvPr id="0" name=""/>
                      <p:cNvPicPr/>
                      <p:nvPr/>
                    </p:nvPicPr>
                    <p:blipFill>
                      <a:blip r:embed="rId13"/>
                      <a:stretch>
                        <a:fillRect/>
                      </a:stretch>
                    </p:blipFill>
                    <p:spPr>
                      <a:xfrm>
                        <a:off x="827584" y="6165304"/>
                        <a:ext cx="360040" cy="341091"/>
                      </a:xfrm>
                      <a:prstGeom prst="rect">
                        <a:avLst/>
                      </a:prstGeom>
                    </p:spPr>
                  </p:pic>
                </p:oleObj>
              </mc:Fallback>
            </mc:AlternateContent>
          </a:graphicData>
        </a:graphic>
      </p:graphicFrame>
    </p:spTree>
    <p:extLst>
      <p:ext uri="{BB962C8B-B14F-4D97-AF65-F5344CB8AC3E}">
        <p14:creationId xmlns:p14="http://schemas.microsoft.com/office/powerpoint/2010/main" val="253072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Hudson-</a:t>
            </a:r>
            <a:r>
              <a:rPr kumimoji="1" lang="en-US" altLang="ja-JP" dirty="0" err="1" smtClean="0"/>
              <a:t>McCoubrey</a:t>
            </a:r>
            <a:r>
              <a:rPr kumimoji="1" lang="ja-JP" altLang="en-US" dirty="0" smtClean="0"/>
              <a:t>理論による</a:t>
            </a:r>
            <a:r>
              <a:rPr kumimoji="1" lang="en-US" altLang="ja-JP" dirty="0" err="1" smtClean="0"/>
              <a:t>m</a:t>
            </a:r>
            <a:r>
              <a:rPr kumimoji="1" lang="en-US" altLang="ja-JP" baseline="-25000" dirty="0" err="1" smtClean="0"/>
              <a:t>ij</a:t>
            </a:r>
            <a:endParaRPr kumimoji="1" lang="ja-JP" altLang="en-US" baseline="-250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804018027"/>
              </p:ext>
            </p:extLst>
          </p:nvPr>
        </p:nvGraphicFramePr>
        <p:xfrm>
          <a:off x="2123728" y="1916832"/>
          <a:ext cx="2304256" cy="910084"/>
        </p:xfrm>
        <a:graphic>
          <a:graphicData uri="http://schemas.openxmlformats.org/presentationml/2006/ole">
            <mc:AlternateContent xmlns:mc="http://schemas.openxmlformats.org/markup-compatibility/2006">
              <mc:Choice xmlns:v="urn:schemas-microsoft-com:vml" Requires="v">
                <p:oleObj spid="_x0000_s14356" name="Equation" r:id="rId4" imgW="1129810" imgH="444307" progId="Equation.DSMT4">
                  <p:embed/>
                </p:oleObj>
              </mc:Choice>
              <mc:Fallback>
                <p:oleObj name="Equation" r:id="rId4" imgW="1129810" imgH="44430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916832"/>
                        <a:ext cx="2304256" cy="910084"/>
                      </a:xfrm>
                      <a:prstGeom prst="rect">
                        <a:avLst/>
                      </a:prstGeom>
                      <a:noFill/>
                    </p:spPr>
                  </p:pic>
                </p:oleObj>
              </mc:Fallback>
            </mc:AlternateContent>
          </a:graphicData>
        </a:graphic>
      </p:graphicFrame>
      <p:sp>
        <p:nvSpPr>
          <p:cNvPr id="5" name="テキスト ボックス 4"/>
          <p:cNvSpPr txBox="1"/>
          <p:nvPr/>
        </p:nvSpPr>
        <p:spPr>
          <a:xfrm>
            <a:off x="971600" y="1556792"/>
            <a:ext cx="7067576" cy="4524315"/>
          </a:xfrm>
          <a:prstGeom prst="rect">
            <a:avLst/>
          </a:prstGeom>
          <a:noFill/>
        </p:spPr>
        <p:txBody>
          <a:bodyPr wrap="none" rtlCol="0">
            <a:spAutoFit/>
          </a:bodyPr>
          <a:lstStyle/>
          <a:p>
            <a:r>
              <a:rPr kumimoji="1" lang="en-US" altLang="ja-JP" sz="2400" dirty="0" smtClean="0"/>
              <a:t>15</a:t>
            </a:r>
            <a:r>
              <a:rPr kumimoji="1" lang="ja-JP" altLang="en-US" sz="2400" dirty="0" smtClean="0"/>
              <a:t>定数一般化</a:t>
            </a:r>
            <a:r>
              <a:rPr kumimoji="1" lang="en-US" altLang="ja-JP" sz="2400" dirty="0" smtClean="0"/>
              <a:t>BWR</a:t>
            </a:r>
            <a:r>
              <a:rPr kumimoji="1" lang="ja-JP" altLang="en-US" sz="2400" dirty="0" smtClean="0"/>
              <a:t>状態方程式を混合物に適用すると</a:t>
            </a:r>
            <a:endParaRPr kumimoji="1" lang="en-US" altLang="ja-JP" sz="2400" dirty="0" smtClean="0"/>
          </a:p>
          <a:p>
            <a:endParaRPr lang="en-US" altLang="ja-JP" sz="2400" dirty="0" smtClean="0"/>
          </a:p>
          <a:p>
            <a:endParaRPr lang="en-US" altLang="ja-JP" sz="2400" dirty="0"/>
          </a:p>
          <a:p>
            <a:r>
              <a:rPr lang="ja-JP" altLang="en-US" sz="2400" dirty="0" smtClean="0"/>
              <a:t>交差第</a:t>
            </a:r>
            <a:r>
              <a:rPr lang="en-US" altLang="ja-JP" sz="2400" dirty="0" smtClean="0"/>
              <a:t>2</a:t>
            </a:r>
            <a:r>
              <a:rPr lang="ja-JP" altLang="en-US" sz="2400" dirty="0" smtClean="0"/>
              <a:t>ビリアル</a:t>
            </a:r>
            <a:r>
              <a:rPr lang="ja-JP" altLang="en-US" sz="2400" dirty="0"/>
              <a:t>係数</a:t>
            </a:r>
            <a:r>
              <a:rPr lang="ja-JP" altLang="en-US" sz="2400" dirty="0" smtClean="0"/>
              <a:t>に</a:t>
            </a:r>
            <a:r>
              <a:rPr lang="ja-JP" altLang="en-US" sz="2400" dirty="0"/>
              <a:t>対して</a:t>
            </a:r>
            <a:r>
              <a:rPr lang="ja-JP" altLang="en-US" sz="2400" dirty="0" smtClean="0"/>
              <a:t>は</a:t>
            </a:r>
            <a:endParaRPr lang="en-US" altLang="ja-JP" sz="2400" dirty="0" smtClean="0"/>
          </a:p>
          <a:p>
            <a:r>
              <a:rPr lang="ja-JP" altLang="en-US" sz="2400" dirty="0" smtClean="0"/>
              <a:t>ここで</a:t>
            </a:r>
            <a:endParaRPr lang="en-US" altLang="ja-JP" sz="2400" dirty="0" smtClean="0"/>
          </a:p>
          <a:p>
            <a:endParaRPr lang="en-US" altLang="ja-JP" sz="2400" dirty="0"/>
          </a:p>
          <a:p>
            <a:endParaRPr lang="en-US" altLang="ja-JP" sz="2400" dirty="0" smtClean="0"/>
          </a:p>
          <a:p>
            <a:r>
              <a:rPr lang="ja-JP" altLang="en-US" sz="2400" dirty="0" smtClean="0"/>
              <a:t>一般には</a:t>
            </a:r>
            <a:r>
              <a:rPr lang="en-US" altLang="ja-JP" sz="2400" i="1" dirty="0" err="1" smtClean="0"/>
              <a:t>m</a:t>
            </a:r>
            <a:r>
              <a:rPr lang="en-US" altLang="ja-JP" sz="2400" baseline="-25000" dirty="0" err="1" smtClean="0"/>
              <a:t>ij</a:t>
            </a:r>
            <a:r>
              <a:rPr lang="ja-JP" altLang="en-US" sz="2400" dirty="0" smtClean="0"/>
              <a:t>は調整パラメータとされるが、</a:t>
            </a:r>
            <a:endParaRPr lang="en-US" altLang="ja-JP" sz="2400" dirty="0" smtClean="0"/>
          </a:p>
          <a:p>
            <a:r>
              <a:rPr lang="en-US" altLang="ja-JP" sz="2400" dirty="0" smtClean="0"/>
              <a:t>Hudson-</a:t>
            </a:r>
            <a:r>
              <a:rPr lang="en-US" altLang="ja-JP" sz="2400" dirty="0" err="1" smtClean="0"/>
              <a:t>McCoubrey</a:t>
            </a:r>
            <a:r>
              <a:rPr lang="ja-JP" altLang="en-US" sz="2400" dirty="0" smtClean="0"/>
              <a:t>理論から</a:t>
            </a:r>
            <a:endParaRPr lang="en-US" altLang="ja-JP" sz="2400" dirty="0" smtClean="0"/>
          </a:p>
          <a:p>
            <a:r>
              <a:rPr lang="ja-JP" altLang="en-US" sz="2400" dirty="0"/>
              <a:t>　</a:t>
            </a:r>
            <a:r>
              <a:rPr lang="ja-JP" altLang="en-US" sz="2400" dirty="0" smtClean="0"/>
              <a:t>　</a:t>
            </a:r>
            <a:endParaRPr lang="en-US" altLang="ja-JP" sz="2400" dirty="0" smtClean="0"/>
          </a:p>
          <a:p>
            <a:endParaRPr lang="en-US" altLang="ja-JP" sz="2400" dirty="0" smtClean="0"/>
          </a:p>
          <a:p>
            <a:endParaRPr lang="en-US" altLang="ja-JP" sz="2400"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171437185"/>
              </p:ext>
            </p:extLst>
          </p:nvPr>
        </p:nvGraphicFramePr>
        <p:xfrm>
          <a:off x="2256782" y="3140968"/>
          <a:ext cx="4497212" cy="532323"/>
        </p:xfrm>
        <a:graphic>
          <a:graphicData uri="http://schemas.openxmlformats.org/presentationml/2006/ole">
            <mc:AlternateContent xmlns:mc="http://schemas.openxmlformats.org/markup-compatibility/2006">
              <mc:Choice xmlns:v="urn:schemas-microsoft-com:vml" Requires="v">
                <p:oleObj spid="_x0000_s14357" name="Equation" r:id="rId6" imgW="2324100" imgH="279400" progId="Equation.DSMT4">
                  <p:embed/>
                </p:oleObj>
              </mc:Choice>
              <mc:Fallback>
                <p:oleObj name="Equation" r:id="rId6" imgW="23241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782" y="3140968"/>
                        <a:ext cx="4497212" cy="532323"/>
                      </a:xfrm>
                      <a:prstGeom prst="rect">
                        <a:avLst/>
                      </a:prstGeom>
                      <a:noFill/>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4207313413"/>
              </p:ext>
            </p:extLst>
          </p:nvPr>
        </p:nvGraphicFramePr>
        <p:xfrm>
          <a:off x="2371629" y="3594186"/>
          <a:ext cx="2232248" cy="541860"/>
        </p:xfrm>
        <a:graphic>
          <a:graphicData uri="http://schemas.openxmlformats.org/presentationml/2006/ole">
            <mc:AlternateContent xmlns:mc="http://schemas.openxmlformats.org/markup-compatibility/2006">
              <mc:Choice xmlns:v="urn:schemas-microsoft-com:vml" Requires="v">
                <p:oleObj spid="_x0000_s14358" name="Equation" r:id="rId8" imgW="1015920" imgH="279360" progId="Equation.DSMT4">
                  <p:embed/>
                </p:oleObj>
              </mc:Choice>
              <mc:Fallback>
                <p:oleObj name="Equation" r:id="rId8" imgW="1015920" imgH="279360" progId="Equation.DSMT4">
                  <p:embed/>
                  <p:pic>
                    <p:nvPicPr>
                      <p:cNvPr id="0" name=""/>
                      <p:cNvPicPr/>
                      <p:nvPr/>
                    </p:nvPicPr>
                    <p:blipFill>
                      <a:blip r:embed="rId9"/>
                      <a:stretch>
                        <a:fillRect/>
                      </a:stretch>
                    </p:blipFill>
                    <p:spPr>
                      <a:xfrm>
                        <a:off x="2371629" y="3594186"/>
                        <a:ext cx="2232248" cy="541860"/>
                      </a:xfrm>
                      <a:prstGeom prst="rect">
                        <a:avLst/>
                      </a:prstGeom>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2013687217"/>
              </p:ext>
            </p:extLst>
          </p:nvPr>
        </p:nvGraphicFramePr>
        <p:xfrm>
          <a:off x="1907704" y="4903361"/>
          <a:ext cx="3888432" cy="1177746"/>
        </p:xfrm>
        <a:graphic>
          <a:graphicData uri="http://schemas.openxmlformats.org/presentationml/2006/ole">
            <mc:AlternateContent xmlns:mc="http://schemas.openxmlformats.org/markup-compatibility/2006">
              <mc:Choice xmlns:v="urn:schemas-microsoft-com:vml" Requires="v">
                <p:oleObj spid="_x0000_s14359" name="Equation" r:id="rId10" imgW="1981200" imgH="596900" progId="Equation.DSMT4">
                  <p:embed/>
                </p:oleObj>
              </mc:Choice>
              <mc:Fallback>
                <p:oleObj name="Equation" r:id="rId10" imgW="1981200" imgH="596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7704" y="4903361"/>
                        <a:ext cx="3888432" cy="1177746"/>
                      </a:xfrm>
                      <a:prstGeom prst="rect">
                        <a:avLst/>
                      </a:prstGeom>
                      <a:noFill/>
                    </p:spPr>
                  </p:pic>
                </p:oleObj>
              </mc:Fallback>
            </mc:AlternateContent>
          </a:graphicData>
        </a:graphic>
      </p:graphicFrame>
    </p:spTree>
    <p:extLst>
      <p:ext uri="{BB962C8B-B14F-4D97-AF65-F5344CB8AC3E}">
        <p14:creationId xmlns:p14="http://schemas.microsoft.com/office/powerpoint/2010/main" val="1796839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グラフ 5"/>
          <p:cNvGraphicFramePr/>
          <p:nvPr>
            <p:extLst>
              <p:ext uri="{D42A27DB-BD31-4B8C-83A1-F6EECF244321}">
                <p14:modId xmlns:p14="http://schemas.microsoft.com/office/powerpoint/2010/main" val="2759243155"/>
              </p:ext>
            </p:extLst>
          </p:nvPr>
        </p:nvGraphicFramePr>
        <p:xfrm>
          <a:off x="3491880" y="1699618"/>
          <a:ext cx="5208632" cy="4570635"/>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p:txBody>
          <a:bodyPr>
            <a:normAutofit fontScale="90000"/>
          </a:bodyPr>
          <a:lstStyle/>
          <a:p>
            <a:r>
              <a:rPr lang="en-US" altLang="ja-JP" sz="3600" dirty="0" smtClean="0"/>
              <a:t>Hudson-</a:t>
            </a:r>
            <a:r>
              <a:rPr lang="en-US" altLang="ja-JP" sz="3600" dirty="0" err="1" smtClean="0"/>
              <a:t>McCoubrey</a:t>
            </a:r>
            <a:r>
              <a:rPr lang="ja-JP" altLang="en-US" sz="3600" dirty="0" smtClean="0"/>
              <a:t>理論の物性計算への適用</a:t>
            </a:r>
            <a:endParaRPr kumimoji="1" lang="ja-JP" altLang="en-US" sz="3600" dirty="0"/>
          </a:p>
        </p:txBody>
      </p:sp>
      <p:sp>
        <p:nvSpPr>
          <p:cNvPr id="4" name="テキスト ボックス 3"/>
          <p:cNvSpPr txBox="1"/>
          <p:nvPr/>
        </p:nvSpPr>
        <p:spPr>
          <a:xfrm>
            <a:off x="611560" y="1699618"/>
            <a:ext cx="3312368" cy="4154984"/>
          </a:xfrm>
          <a:prstGeom prst="rect">
            <a:avLst/>
          </a:prstGeom>
          <a:noFill/>
        </p:spPr>
        <p:txBody>
          <a:bodyPr wrap="square" rtlCol="0">
            <a:spAutoFit/>
          </a:bodyPr>
          <a:lstStyle/>
          <a:p>
            <a:r>
              <a:rPr kumimoji="1" lang="en-US" altLang="ja-JP" sz="2400" dirty="0" smtClean="0"/>
              <a:t>Nishiumi</a:t>
            </a:r>
            <a:r>
              <a:rPr kumimoji="1" lang="ja-JP" altLang="en-US" sz="2400" dirty="0" err="1" smtClean="0"/>
              <a:t>らは</a:t>
            </a:r>
            <a:r>
              <a:rPr kumimoji="1" lang="en-US" altLang="ja-JP" sz="2400" dirty="0" err="1" smtClean="0"/>
              <a:t>m</a:t>
            </a:r>
            <a:r>
              <a:rPr kumimoji="1" lang="en-US" altLang="ja-JP" sz="2400" baseline="-25000" dirty="0" err="1" smtClean="0"/>
              <a:t>ij</a:t>
            </a:r>
            <a:r>
              <a:rPr kumimoji="1" lang="ja-JP" altLang="en-US" sz="2400" dirty="0" smtClean="0"/>
              <a:t>の変化に一番</a:t>
            </a:r>
            <a:r>
              <a:rPr lang="ja-JP" altLang="en-US" sz="2400" dirty="0"/>
              <a:t>敏感</a:t>
            </a:r>
            <a:r>
              <a:rPr lang="ja-JP" altLang="en-US" sz="2400" dirty="0" smtClean="0"/>
              <a:t>な気液</a:t>
            </a:r>
            <a:r>
              <a:rPr kumimoji="1" lang="ja-JP" altLang="en-US" sz="2400" dirty="0" smtClean="0"/>
              <a:t>平衡を用いてファミリーごとの最適</a:t>
            </a:r>
            <a:r>
              <a:rPr kumimoji="1" lang="en-US" altLang="ja-JP" sz="2400" i="1" dirty="0" err="1" smtClean="0"/>
              <a:t>m</a:t>
            </a:r>
            <a:r>
              <a:rPr kumimoji="1" lang="en-US" altLang="ja-JP" sz="2400" baseline="-25000" dirty="0" err="1" smtClean="0"/>
              <a:t>ij</a:t>
            </a:r>
            <a:r>
              <a:rPr kumimoji="1" lang="ja-JP" altLang="en-US" sz="2400" dirty="0" smtClean="0"/>
              <a:t>を決定した。</a:t>
            </a:r>
            <a:endParaRPr kumimoji="1" lang="en-US" altLang="ja-JP" sz="2400" dirty="0" smtClean="0"/>
          </a:p>
          <a:p>
            <a:endParaRPr kumimoji="1" lang="en-US" altLang="ja-JP" sz="2400" dirty="0" smtClean="0"/>
          </a:p>
          <a:p>
            <a:r>
              <a:rPr lang="ja-JP" altLang="ja-JP" sz="2400" dirty="0" smtClean="0"/>
              <a:t>ファミリー</a:t>
            </a:r>
            <a:r>
              <a:rPr lang="ja-JP" altLang="en-US" sz="2400" dirty="0" smtClean="0"/>
              <a:t>（</a:t>
            </a:r>
            <a:r>
              <a:rPr lang="en-US" altLang="ja-JP" sz="2400" dirty="0" smtClean="0"/>
              <a:t>G?)</a:t>
            </a:r>
            <a:r>
              <a:rPr lang="ja-JP" altLang="en-US" sz="2400" dirty="0" smtClean="0"/>
              <a:t>と</a:t>
            </a:r>
            <a:r>
              <a:rPr lang="ja-JP" altLang="ja-JP" sz="2400" dirty="0"/>
              <a:t>臨界容積の比</a:t>
            </a:r>
            <a:r>
              <a:rPr lang="en-US" altLang="ja-JP" sz="2400" dirty="0"/>
              <a:t> </a:t>
            </a:r>
            <a:r>
              <a:rPr lang="en-US" altLang="ja-JP" sz="2400" dirty="0" err="1" smtClean="0"/>
              <a:t>Vci</a:t>
            </a:r>
            <a:r>
              <a:rPr lang="en-US" altLang="ja-JP" sz="2400" dirty="0" smtClean="0"/>
              <a:t>/</a:t>
            </a:r>
            <a:r>
              <a:rPr lang="en-US" altLang="ja-JP" sz="2400" dirty="0" err="1" smtClean="0"/>
              <a:t>Vcj</a:t>
            </a:r>
            <a:r>
              <a:rPr lang="ja-JP" altLang="ja-JP" sz="2400" dirty="0" smtClean="0"/>
              <a:t>が</a:t>
            </a:r>
            <a:r>
              <a:rPr lang="ja-JP" altLang="ja-JP" sz="2400" dirty="0"/>
              <a:t>わかれば気液平衡データの測定をすることなく図</a:t>
            </a:r>
            <a:r>
              <a:rPr lang="en-US" altLang="ja-JP" sz="2400" dirty="0"/>
              <a:t>8.7</a:t>
            </a:r>
            <a:r>
              <a:rPr lang="ja-JP" altLang="ja-JP" sz="2400" dirty="0"/>
              <a:t>より</a:t>
            </a:r>
            <a:r>
              <a:rPr lang="en-US" altLang="ja-JP" sz="2400" dirty="0"/>
              <a:t> </a:t>
            </a:r>
            <a:r>
              <a:rPr lang="ja-JP" altLang="ja-JP" sz="2400" dirty="0"/>
              <a:t>の値を得ることができる。</a:t>
            </a:r>
            <a:endParaRPr lang="ja-JP" altLang="en-US" sz="2400" dirty="0"/>
          </a:p>
        </p:txBody>
      </p:sp>
    </p:spTree>
    <p:extLst>
      <p:ext uri="{BB962C8B-B14F-4D97-AF65-F5344CB8AC3E}">
        <p14:creationId xmlns:p14="http://schemas.microsoft.com/office/powerpoint/2010/main" val="22741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成分ファミリー</a:t>
            </a:r>
            <a:endParaRPr kumimoji="1" lang="ja-JP" altLang="en-US" dirty="0"/>
          </a:p>
        </p:txBody>
      </p:sp>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5368" y="1556792"/>
            <a:ext cx="7491281"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50641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成分ファミリー法の利点</a:t>
            </a:r>
            <a:endParaRPr kumimoji="1" lang="ja-JP" altLang="en-US" dirty="0"/>
          </a:p>
        </p:txBody>
      </p:sp>
      <p:sp>
        <p:nvSpPr>
          <p:cNvPr id="3" name="正方形/長方形 2"/>
          <p:cNvSpPr/>
          <p:nvPr/>
        </p:nvSpPr>
        <p:spPr>
          <a:xfrm>
            <a:off x="755576" y="1443841"/>
            <a:ext cx="7992888" cy="4154984"/>
          </a:xfrm>
          <a:prstGeom prst="rect">
            <a:avLst/>
          </a:prstGeom>
        </p:spPr>
        <p:txBody>
          <a:bodyPr wrap="square">
            <a:spAutoFit/>
          </a:bodyPr>
          <a:lstStyle/>
          <a:p>
            <a:r>
              <a:rPr lang="ja-JP" altLang="en-US" sz="2400" dirty="0" smtClean="0"/>
              <a:t>　</a:t>
            </a:r>
            <a:r>
              <a:rPr lang="ja-JP" altLang="ja-JP" sz="2400" dirty="0" smtClean="0"/>
              <a:t>今</a:t>
            </a:r>
            <a:r>
              <a:rPr lang="en-US" altLang="ja-JP" sz="2400" dirty="0"/>
              <a:t>, </a:t>
            </a:r>
            <a:r>
              <a:rPr lang="ja-JP" altLang="ja-JP" sz="2400" dirty="0"/>
              <a:t>ポピュラーな無極性物質</a:t>
            </a:r>
            <a:r>
              <a:rPr lang="en-US" altLang="ja-JP" sz="2400" dirty="0"/>
              <a:t>100</a:t>
            </a:r>
            <a:r>
              <a:rPr lang="ja-JP" altLang="ja-JP" sz="2400" dirty="0"/>
              <a:t>種の混合物を考える</a:t>
            </a:r>
            <a:r>
              <a:rPr lang="ja-JP" altLang="ja-JP" sz="2400" dirty="0" smtClean="0"/>
              <a:t>。</a:t>
            </a:r>
            <a:endParaRPr lang="en-US" altLang="ja-JP" sz="2400" dirty="0" smtClean="0"/>
          </a:p>
          <a:p>
            <a:r>
              <a:rPr lang="ja-JP" altLang="en-US" sz="2400" dirty="0"/>
              <a:t>　</a:t>
            </a:r>
            <a:r>
              <a:rPr lang="ja-JP" altLang="ja-JP" sz="2400" dirty="0" smtClean="0"/>
              <a:t>これら</a:t>
            </a:r>
            <a:r>
              <a:rPr lang="ja-JP" altLang="ja-JP" sz="2400" dirty="0"/>
              <a:t>の物質の二成分系混合物は</a:t>
            </a:r>
            <a:r>
              <a:rPr lang="en-US" altLang="ja-JP" sz="2400" dirty="0"/>
              <a:t>, 100(100-1)/2! = 4,950</a:t>
            </a:r>
            <a:r>
              <a:rPr lang="ja-JP" altLang="ja-JP" sz="2400" dirty="0"/>
              <a:t>系ある</a:t>
            </a:r>
            <a:r>
              <a:rPr lang="ja-JP" altLang="ja-JP" sz="2400" dirty="0" smtClean="0"/>
              <a:t>。</a:t>
            </a:r>
            <a:endParaRPr lang="en-US" altLang="ja-JP" sz="2400" dirty="0" smtClean="0"/>
          </a:p>
          <a:p>
            <a:r>
              <a:rPr lang="ja-JP" altLang="en-US" sz="2400" dirty="0"/>
              <a:t>　</a:t>
            </a:r>
            <a:r>
              <a:rPr lang="ja-JP" altLang="ja-JP" sz="2400" dirty="0" smtClean="0"/>
              <a:t>さらに</a:t>
            </a:r>
            <a:r>
              <a:rPr lang="ja-JP" altLang="ja-JP" sz="2400" dirty="0"/>
              <a:t>三成分系混合物は</a:t>
            </a:r>
            <a:r>
              <a:rPr lang="en-US" altLang="ja-JP" sz="2400" dirty="0"/>
              <a:t>, 100(100-1)(100-2) /(3!) = 161,700</a:t>
            </a:r>
            <a:r>
              <a:rPr lang="ja-JP" altLang="ja-JP" sz="2400" dirty="0"/>
              <a:t>系ある</a:t>
            </a:r>
            <a:r>
              <a:rPr lang="ja-JP" altLang="ja-JP" sz="2400" dirty="0" smtClean="0"/>
              <a:t>。</a:t>
            </a:r>
            <a:endParaRPr lang="en-US" altLang="ja-JP" sz="2400" dirty="0" smtClean="0"/>
          </a:p>
          <a:p>
            <a:r>
              <a:rPr lang="ja-JP" altLang="en-US" sz="2400" dirty="0"/>
              <a:t>　</a:t>
            </a:r>
            <a:r>
              <a:rPr lang="ja-JP" altLang="ja-JP" sz="2400" dirty="0" smtClean="0"/>
              <a:t>四</a:t>
            </a:r>
            <a:r>
              <a:rPr lang="ja-JP" altLang="ja-JP" sz="2400" dirty="0"/>
              <a:t>成分系混合物は</a:t>
            </a:r>
            <a:r>
              <a:rPr lang="en-US" altLang="ja-JP" sz="2400" dirty="0"/>
              <a:t>, 100(100-1)(100-2)(100-3) /(4!) = 3,921,225</a:t>
            </a:r>
            <a:r>
              <a:rPr lang="ja-JP" altLang="ja-JP" sz="2400" dirty="0"/>
              <a:t>系も存在する</a:t>
            </a:r>
            <a:r>
              <a:rPr lang="ja-JP" altLang="ja-JP" sz="2400" dirty="0" smtClean="0"/>
              <a:t>。</a:t>
            </a:r>
            <a:endParaRPr lang="en-US" altLang="ja-JP" sz="2400" dirty="0" smtClean="0"/>
          </a:p>
          <a:p>
            <a:r>
              <a:rPr lang="ja-JP" altLang="en-US" sz="2400" dirty="0"/>
              <a:t>　</a:t>
            </a:r>
            <a:r>
              <a:rPr lang="ja-JP" altLang="ja-JP" sz="2400" dirty="0" smtClean="0"/>
              <a:t>石油</a:t>
            </a:r>
            <a:r>
              <a:rPr lang="ja-JP" altLang="ja-JP" sz="2400" dirty="0"/>
              <a:t>などは数百種の炭化水素の混合物であり</a:t>
            </a:r>
            <a:r>
              <a:rPr lang="en-US" altLang="ja-JP" sz="2400" dirty="0"/>
              <a:t>, </a:t>
            </a:r>
            <a:r>
              <a:rPr lang="ja-JP" altLang="ja-JP" sz="2400" dirty="0"/>
              <a:t>それぞれの混合物に状態式が存在する。そう考えると、混合物</a:t>
            </a:r>
            <a:r>
              <a:rPr lang="en-US" altLang="ja-JP" sz="2400" dirty="0"/>
              <a:t> </a:t>
            </a:r>
            <a:r>
              <a:rPr lang="ja-JP" altLang="ja-JP" sz="2400" dirty="0"/>
              <a:t>は一見</a:t>
            </a:r>
            <a:r>
              <a:rPr lang="en-US" altLang="ja-JP" sz="2400" dirty="0"/>
              <a:t>, </a:t>
            </a:r>
            <a:r>
              <a:rPr lang="ja-JP" altLang="ja-JP" sz="2400" dirty="0"/>
              <a:t>手に負えそうも無いが</a:t>
            </a:r>
            <a:r>
              <a:rPr lang="en-US" altLang="ja-JP" sz="2400" dirty="0"/>
              <a:t>,  8.3, 8.4</a:t>
            </a:r>
            <a:r>
              <a:rPr lang="ja-JP" altLang="en-US" sz="2400" dirty="0"/>
              <a:t>節で</a:t>
            </a:r>
            <a:r>
              <a:rPr lang="en-US" altLang="ja-JP" sz="2400" dirty="0"/>
              <a:t>,</a:t>
            </a:r>
            <a:r>
              <a:rPr lang="ja-JP" altLang="en-US" sz="2400" dirty="0"/>
              <a:t>　本法では</a:t>
            </a:r>
            <a:r>
              <a:rPr lang="ja-JP" altLang="ja-JP" sz="2400" dirty="0"/>
              <a:t>多成分系であっても二成分間の相互作用だけを</a:t>
            </a:r>
            <a:r>
              <a:rPr lang="ja-JP" altLang="en-US" sz="2400" dirty="0" smtClean="0"/>
              <a:t>考えればいい。</a:t>
            </a:r>
            <a:endParaRPr lang="ja-JP" altLang="ja-JP" sz="2400" dirty="0"/>
          </a:p>
        </p:txBody>
      </p:sp>
    </p:spTree>
    <p:extLst>
      <p:ext uri="{BB962C8B-B14F-4D97-AF65-F5344CB8AC3E}">
        <p14:creationId xmlns:p14="http://schemas.microsoft.com/office/powerpoint/2010/main" val="167954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843808" y="214290"/>
            <a:ext cx="3960440" cy="785818"/>
          </a:xfrm>
        </p:spPr>
        <p:txBody>
          <a:bodyPr/>
          <a:lstStyle/>
          <a:p>
            <a:r>
              <a:rPr kumimoji="1" lang="en-US" altLang="ja-JP" dirty="0" err="1" smtClean="0"/>
              <a:t>mij</a:t>
            </a:r>
            <a:r>
              <a:rPr kumimoji="1" lang="ja-JP" altLang="en-US" dirty="0" smtClean="0"/>
              <a:t>のイメージ</a:t>
            </a:r>
            <a:endParaRPr kumimoji="1" lang="ja-JP" altLang="en-US" dirty="0"/>
          </a:p>
        </p:txBody>
      </p:sp>
      <p:graphicFrame>
        <p:nvGraphicFramePr>
          <p:cNvPr id="3" name="グラフ 2"/>
          <p:cNvGraphicFramePr/>
          <p:nvPr>
            <p:extLst>
              <p:ext uri="{D42A27DB-BD31-4B8C-83A1-F6EECF244321}">
                <p14:modId xmlns:p14="http://schemas.microsoft.com/office/powerpoint/2010/main" val="3310665891"/>
              </p:ext>
            </p:extLst>
          </p:nvPr>
        </p:nvGraphicFramePr>
        <p:xfrm>
          <a:off x="4067944" y="1484784"/>
          <a:ext cx="4392488" cy="4320480"/>
        </p:xfrm>
        <a:graphic>
          <a:graphicData uri="http://schemas.openxmlformats.org/drawingml/2006/chart">
            <c:chart xmlns:c="http://schemas.openxmlformats.org/drawingml/2006/chart" xmlns:r="http://schemas.openxmlformats.org/officeDocument/2006/relationships" r:id="rId3"/>
          </a:graphicData>
        </a:graphic>
      </p:graphicFrame>
      <p:sp>
        <p:nvSpPr>
          <p:cNvPr id="13" name="テキスト ボックス 12"/>
          <p:cNvSpPr txBox="1"/>
          <p:nvPr/>
        </p:nvSpPr>
        <p:spPr>
          <a:xfrm>
            <a:off x="611560" y="5805264"/>
            <a:ext cx="8064896" cy="707886"/>
          </a:xfrm>
          <a:prstGeom prst="rect">
            <a:avLst/>
          </a:prstGeom>
          <a:noFill/>
        </p:spPr>
        <p:txBody>
          <a:bodyPr wrap="square" rtlCol="0">
            <a:spAutoFit/>
          </a:bodyPr>
          <a:lstStyle/>
          <a:p>
            <a:r>
              <a:rPr lang="ja-JP" altLang="en-US" sz="2000" dirty="0"/>
              <a:t>図</a:t>
            </a:r>
            <a:r>
              <a:rPr lang="en-US" altLang="ja-JP" sz="2000" dirty="0"/>
              <a:t>8.9 CO2+C3H8</a:t>
            </a:r>
            <a:r>
              <a:rPr lang="ja-JP" altLang="en-US" sz="2000" dirty="0"/>
              <a:t>系の</a:t>
            </a:r>
            <a:r>
              <a:rPr lang="en-US" altLang="ja-JP" sz="2000" dirty="0"/>
              <a:t>0℃</a:t>
            </a:r>
            <a:r>
              <a:rPr lang="ja-JP" altLang="en-US" sz="2000" dirty="0"/>
              <a:t>における気液平衡計算に</a:t>
            </a:r>
            <a:r>
              <a:rPr lang="ja-JP" altLang="en-US" sz="2000" dirty="0" smtClean="0"/>
              <a:t>およぼす</a:t>
            </a:r>
            <a:r>
              <a:rPr lang="en-US" altLang="ja-JP" sz="2000" dirty="0" err="1" smtClean="0"/>
              <a:t>mij</a:t>
            </a:r>
            <a:r>
              <a:rPr lang="ja-JP" altLang="en-US" sz="2000" dirty="0" smtClean="0"/>
              <a:t> </a:t>
            </a:r>
            <a:r>
              <a:rPr lang="ja-JP" altLang="en-US" sz="2000" dirty="0"/>
              <a:t>の影響 </a:t>
            </a:r>
          </a:p>
          <a:p>
            <a:r>
              <a:rPr lang="en-US" altLang="ja-JP" sz="2000" dirty="0"/>
              <a:t>1:  </a:t>
            </a:r>
            <a:r>
              <a:rPr lang="en-US" altLang="ja-JP" sz="2000" dirty="0" err="1" smtClean="0"/>
              <a:t>mij</a:t>
            </a:r>
            <a:r>
              <a:rPr lang="en-US" altLang="ja-JP" sz="2000" dirty="0" smtClean="0"/>
              <a:t> =0.91</a:t>
            </a:r>
            <a:r>
              <a:rPr lang="en-US" altLang="ja-JP" sz="2000" dirty="0"/>
              <a:t>, 2: 0.941 (</a:t>
            </a:r>
            <a:r>
              <a:rPr lang="ja-JP" altLang="en-US" sz="2000" dirty="0"/>
              <a:t>図</a:t>
            </a:r>
            <a:r>
              <a:rPr lang="en-US" altLang="ja-JP" sz="2000" dirty="0"/>
              <a:t>8.7</a:t>
            </a:r>
            <a:r>
              <a:rPr lang="ja-JP" altLang="en-US" sz="2000" dirty="0"/>
              <a:t>に示した相関値</a:t>
            </a:r>
            <a:r>
              <a:rPr lang="en-US" altLang="ja-JP" sz="2000" dirty="0"/>
              <a:t>), 3: 0.97</a:t>
            </a:r>
            <a:r>
              <a:rPr lang="ja-JP" altLang="en-US" sz="2000" dirty="0" err="1"/>
              <a:t>。</a:t>
            </a:r>
            <a:r>
              <a:rPr lang="ja-JP" altLang="en-US" sz="2000" dirty="0"/>
              <a:t>プロットは実験値</a:t>
            </a:r>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520863701"/>
              </p:ext>
            </p:extLst>
          </p:nvPr>
        </p:nvGraphicFramePr>
        <p:xfrm>
          <a:off x="1135973" y="1988840"/>
          <a:ext cx="2232025" cy="541338"/>
        </p:xfrm>
        <a:graphic>
          <a:graphicData uri="http://schemas.openxmlformats.org/presentationml/2006/ole">
            <mc:AlternateContent xmlns:mc="http://schemas.openxmlformats.org/markup-compatibility/2006">
              <mc:Choice xmlns:v="urn:schemas-microsoft-com:vml" Requires="v">
                <p:oleObj spid="_x0000_s16406" name="Equation" r:id="rId4" imgW="1015920" imgH="279360" progId="Equation.DSMT4">
                  <p:embed/>
                </p:oleObj>
              </mc:Choice>
              <mc:Fallback>
                <p:oleObj name="Equation" r:id="rId4" imgW="1015920" imgH="279360" progId="Equation.DSMT4">
                  <p:embed/>
                  <p:pic>
                    <p:nvPicPr>
                      <p:cNvPr id="0" name="オブジェクト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973" y="1988840"/>
                        <a:ext cx="22320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テキスト ボックス 24"/>
          <p:cNvSpPr txBox="1"/>
          <p:nvPr/>
        </p:nvSpPr>
        <p:spPr>
          <a:xfrm>
            <a:off x="323528" y="2660722"/>
            <a:ext cx="3765774" cy="830997"/>
          </a:xfrm>
          <a:prstGeom prst="rect">
            <a:avLst/>
          </a:prstGeom>
          <a:noFill/>
        </p:spPr>
        <p:txBody>
          <a:bodyPr wrap="none" rtlCol="0">
            <a:spAutoFit/>
          </a:bodyPr>
          <a:lstStyle/>
          <a:p>
            <a:r>
              <a:rPr kumimoji="1" lang="en-US" altLang="ja-JP" sz="2400" dirty="0" err="1" smtClean="0"/>
              <a:t>mij</a:t>
            </a:r>
            <a:r>
              <a:rPr kumimoji="1" lang="en-US" altLang="ja-JP" sz="2400" dirty="0" smtClean="0"/>
              <a:t>:</a:t>
            </a:r>
            <a:r>
              <a:rPr kumimoji="1" lang="ja-JP" altLang="en-US" sz="2400" dirty="0" smtClean="0"/>
              <a:t> 異種分子間</a:t>
            </a:r>
            <a:r>
              <a:rPr lang="ja-JP" altLang="en-US" sz="2400" dirty="0" smtClean="0"/>
              <a:t>の引力の</a:t>
            </a:r>
            <a:endParaRPr lang="en-US" altLang="ja-JP" sz="2400" dirty="0" smtClean="0"/>
          </a:p>
          <a:p>
            <a:r>
              <a:rPr kumimoji="1" lang="ja-JP" altLang="en-US" sz="2400" dirty="0"/>
              <a:t>大きさに関係</a:t>
            </a:r>
            <a:r>
              <a:rPr kumimoji="1" lang="ja-JP" altLang="en-US" sz="2400" dirty="0" smtClean="0"/>
              <a:t>するパラメータ</a:t>
            </a:r>
            <a:endParaRPr kumimoji="1" lang="ja-JP" altLang="en-US" sz="2400" dirty="0"/>
          </a:p>
        </p:txBody>
      </p:sp>
    </p:spTree>
    <p:extLst>
      <p:ext uri="{BB962C8B-B14F-4D97-AF65-F5344CB8AC3E}">
        <p14:creationId xmlns:p14="http://schemas.microsoft.com/office/powerpoint/2010/main" val="20437292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6" name="直線矢印コネクタ 45"/>
          <p:cNvCxnSpPr>
            <a:stCxn id="30" idx="3"/>
          </p:cNvCxnSpPr>
          <p:nvPr/>
        </p:nvCxnSpPr>
        <p:spPr>
          <a:xfrm>
            <a:off x="5035036" y="4409301"/>
            <a:ext cx="2202220" cy="77617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 name="タイトル 1"/>
          <p:cNvSpPr>
            <a:spLocks noGrp="1"/>
          </p:cNvSpPr>
          <p:nvPr>
            <p:ph type="title"/>
          </p:nvPr>
        </p:nvSpPr>
        <p:spPr/>
        <p:txBody>
          <a:bodyPr>
            <a:normAutofit/>
          </a:bodyPr>
          <a:lstStyle/>
          <a:p>
            <a:r>
              <a:rPr kumimoji="1" lang="ja-JP" altLang="en-US" dirty="0" smtClean="0"/>
              <a:t>熱力学物性推算手順</a:t>
            </a:r>
            <a:endParaRPr kumimoji="1" lang="ja-JP" altLang="en-US" dirty="0"/>
          </a:p>
        </p:txBody>
      </p:sp>
      <p:sp>
        <p:nvSpPr>
          <p:cNvPr id="3" name="テキスト ボックス 2"/>
          <p:cNvSpPr txBox="1"/>
          <p:nvPr/>
        </p:nvSpPr>
        <p:spPr>
          <a:xfrm>
            <a:off x="3203848" y="2156663"/>
            <a:ext cx="520271" cy="1200329"/>
          </a:xfrm>
          <a:prstGeom prst="rect">
            <a:avLst/>
          </a:prstGeom>
          <a:noFill/>
        </p:spPr>
        <p:txBody>
          <a:bodyPr wrap="none" rtlCol="0">
            <a:spAutoFit/>
          </a:bodyPr>
          <a:lstStyle/>
          <a:p>
            <a:r>
              <a:rPr kumimoji="1" lang="en-US" altLang="ja-JP" sz="2400" dirty="0" err="1" smtClean="0"/>
              <a:t>Tc</a:t>
            </a:r>
            <a:r>
              <a:rPr kumimoji="1" lang="en-US" altLang="ja-JP" sz="2400" baseline="-25000" dirty="0" err="1" smtClean="0"/>
              <a:t>i</a:t>
            </a:r>
            <a:endParaRPr lang="en-US" altLang="ja-JP" sz="2400" baseline="-25000" dirty="0"/>
          </a:p>
          <a:p>
            <a:r>
              <a:rPr kumimoji="1" lang="en-US" altLang="ja-JP" sz="2400" dirty="0" err="1" smtClean="0"/>
              <a:t>Vc</a:t>
            </a:r>
            <a:r>
              <a:rPr kumimoji="1" lang="en-US" altLang="ja-JP" sz="2400" baseline="-25000" dirty="0" err="1" smtClean="0"/>
              <a:t>i</a:t>
            </a:r>
            <a:endParaRPr kumimoji="1" lang="en-US" altLang="ja-JP" sz="2400" baseline="-25000" dirty="0" smtClean="0"/>
          </a:p>
          <a:p>
            <a:r>
              <a:rPr lang="en-US" altLang="ja-JP" sz="2400" dirty="0" err="1" smtClean="0"/>
              <a:t>Pc</a:t>
            </a:r>
            <a:r>
              <a:rPr lang="en-US" altLang="ja-JP" sz="2400" baseline="-25000" dirty="0" err="1" smtClean="0"/>
              <a:t>i</a:t>
            </a:r>
            <a:endParaRPr kumimoji="1" lang="en-US" altLang="ja-JP" sz="2400" baseline="-25000" dirty="0" smtClean="0"/>
          </a:p>
        </p:txBody>
      </p:sp>
      <p:sp>
        <p:nvSpPr>
          <p:cNvPr id="4" name="テキスト ボックス 3"/>
          <p:cNvSpPr txBox="1"/>
          <p:nvPr/>
        </p:nvSpPr>
        <p:spPr>
          <a:xfrm>
            <a:off x="755576" y="3356992"/>
            <a:ext cx="3116559" cy="461665"/>
          </a:xfrm>
          <a:prstGeom prst="rect">
            <a:avLst/>
          </a:prstGeom>
          <a:noFill/>
        </p:spPr>
        <p:txBody>
          <a:bodyPr wrap="none" rtlCol="0">
            <a:spAutoFit/>
          </a:bodyPr>
          <a:lstStyle/>
          <a:p>
            <a:r>
              <a:rPr kumimoji="1" lang="ja-JP" altLang="en-US" sz="2400" dirty="0" smtClean="0"/>
              <a:t>蒸気圧データ　→　　</a:t>
            </a:r>
            <a:r>
              <a:rPr kumimoji="1" lang="en-US" altLang="ja-JP" sz="2400" dirty="0" err="1" smtClean="0"/>
              <a:t>ω</a:t>
            </a:r>
            <a:r>
              <a:rPr kumimoji="1" lang="en-US" altLang="ja-JP" sz="2400" baseline="-25000" dirty="0" err="1" smtClean="0"/>
              <a:t>i</a:t>
            </a:r>
            <a:endParaRPr kumimoji="1" lang="ja-JP" altLang="en-US" sz="2400" baseline="-25000" dirty="0"/>
          </a:p>
        </p:txBody>
      </p:sp>
      <p:sp>
        <p:nvSpPr>
          <p:cNvPr id="5" name="右中かっこ 4"/>
          <p:cNvSpPr/>
          <p:nvPr/>
        </p:nvSpPr>
        <p:spPr>
          <a:xfrm>
            <a:off x="3801603" y="1988840"/>
            <a:ext cx="338349" cy="1656184"/>
          </a:xfrm>
          <a:prstGeom prst="rightBrac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3" name="直線矢印コネクタ 12"/>
          <p:cNvCxnSpPr>
            <a:stCxn id="5" idx="1"/>
          </p:cNvCxnSpPr>
          <p:nvPr/>
        </p:nvCxnSpPr>
        <p:spPr>
          <a:xfrm>
            <a:off x="4139952" y="2816932"/>
            <a:ext cx="27363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7168200" y="2447599"/>
            <a:ext cx="1584176" cy="830997"/>
          </a:xfrm>
          <a:prstGeom prst="rect">
            <a:avLst/>
          </a:prstGeom>
          <a:noFill/>
          <a:ln>
            <a:solidFill>
              <a:schemeClr val="tx1"/>
            </a:solidFill>
          </a:ln>
        </p:spPr>
        <p:txBody>
          <a:bodyPr wrap="square" rtlCol="0">
            <a:spAutoFit/>
          </a:bodyPr>
          <a:lstStyle/>
          <a:p>
            <a:r>
              <a:rPr kumimoji="1" lang="ja-JP" altLang="en-US" sz="2400" dirty="0" smtClean="0"/>
              <a:t>純物質</a:t>
            </a:r>
            <a:endParaRPr kumimoji="1" lang="en-US" altLang="ja-JP" sz="2400" dirty="0" smtClean="0"/>
          </a:p>
          <a:p>
            <a:r>
              <a:rPr kumimoji="1" lang="ja-JP" altLang="en-US" sz="2400" dirty="0" smtClean="0"/>
              <a:t>物性推算</a:t>
            </a:r>
            <a:endParaRPr kumimoji="1" lang="ja-JP" altLang="en-US" sz="2400" dirty="0"/>
          </a:p>
        </p:txBody>
      </p:sp>
      <p:cxnSp>
        <p:nvCxnSpPr>
          <p:cNvPr id="17" name="直線矢印コネクタ 16"/>
          <p:cNvCxnSpPr>
            <a:stCxn id="3" idx="3"/>
          </p:cNvCxnSpPr>
          <p:nvPr/>
        </p:nvCxnSpPr>
        <p:spPr>
          <a:xfrm>
            <a:off x="3724119" y="2756828"/>
            <a:ext cx="631857" cy="109137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3360982" y="4149080"/>
            <a:ext cx="520271" cy="1200329"/>
          </a:xfrm>
          <a:prstGeom prst="rect">
            <a:avLst/>
          </a:prstGeom>
          <a:noFill/>
        </p:spPr>
        <p:txBody>
          <a:bodyPr wrap="none" rtlCol="0">
            <a:spAutoFit/>
          </a:bodyPr>
          <a:lstStyle/>
          <a:p>
            <a:r>
              <a:rPr kumimoji="1" lang="en-US" altLang="ja-JP" sz="2400" dirty="0" err="1" smtClean="0"/>
              <a:t>Tc</a:t>
            </a:r>
            <a:r>
              <a:rPr kumimoji="1" lang="en-US" altLang="ja-JP" sz="2400" baseline="-25000" dirty="0" err="1" smtClean="0"/>
              <a:t>j</a:t>
            </a:r>
            <a:endParaRPr lang="en-US" altLang="ja-JP" sz="2400" baseline="-25000" dirty="0"/>
          </a:p>
          <a:p>
            <a:r>
              <a:rPr kumimoji="1" lang="en-US" altLang="ja-JP" sz="2400" dirty="0" err="1" smtClean="0"/>
              <a:t>Vc</a:t>
            </a:r>
            <a:r>
              <a:rPr kumimoji="1" lang="en-US" altLang="ja-JP" sz="2400" baseline="-25000" dirty="0" err="1" smtClean="0"/>
              <a:t>j</a:t>
            </a:r>
            <a:endParaRPr kumimoji="1" lang="en-US" altLang="ja-JP" sz="2400" baseline="-25000" dirty="0" smtClean="0"/>
          </a:p>
          <a:p>
            <a:r>
              <a:rPr lang="en-US" altLang="ja-JP" sz="2400" dirty="0" err="1" smtClean="0"/>
              <a:t>Pc</a:t>
            </a:r>
            <a:r>
              <a:rPr lang="en-US" altLang="ja-JP" sz="2400" baseline="-25000" dirty="0" err="1" smtClean="0"/>
              <a:t>j</a:t>
            </a:r>
            <a:endParaRPr kumimoji="1" lang="en-US" altLang="ja-JP" sz="2400" baseline="-25000" dirty="0" smtClean="0"/>
          </a:p>
        </p:txBody>
      </p:sp>
      <p:sp>
        <p:nvSpPr>
          <p:cNvPr id="19" name="正方形/長方形 18"/>
          <p:cNvSpPr/>
          <p:nvPr/>
        </p:nvSpPr>
        <p:spPr>
          <a:xfrm>
            <a:off x="3470021" y="5445224"/>
            <a:ext cx="500756" cy="369332"/>
          </a:xfrm>
          <a:prstGeom prst="rect">
            <a:avLst/>
          </a:prstGeom>
        </p:spPr>
        <p:txBody>
          <a:bodyPr wrap="square">
            <a:spAutoFit/>
          </a:bodyPr>
          <a:lstStyle/>
          <a:p>
            <a:r>
              <a:rPr lang="en-US" altLang="ja-JP" dirty="0" smtClean="0"/>
              <a:t>ω</a:t>
            </a:r>
            <a:r>
              <a:rPr lang="ja-JP" altLang="en-US" baseline="-25000" dirty="0" smtClean="0"/>
              <a:t>ｊ</a:t>
            </a:r>
            <a:endParaRPr lang="ja-JP" altLang="en-US" baseline="-25000" dirty="0"/>
          </a:p>
        </p:txBody>
      </p:sp>
      <p:sp>
        <p:nvSpPr>
          <p:cNvPr id="20" name="テキスト ボックス 19"/>
          <p:cNvSpPr txBox="1"/>
          <p:nvPr/>
        </p:nvSpPr>
        <p:spPr>
          <a:xfrm>
            <a:off x="1043608" y="2401433"/>
            <a:ext cx="1152128" cy="461665"/>
          </a:xfrm>
          <a:prstGeom prst="rect">
            <a:avLst/>
          </a:prstGeom>
          <a:noFill/>
          <a:ln>
            <a:solidFill>
              <a:schemeClr val="tx1"/>
            </a:solidFill>
          </a:ln>
        </p:spPr>
        <p:txBody>
          <a:bodyPr wrap="square" rtlCol="0">
            <a:spAutoFit/>
          </a:bodyPr>
          <a:lstStyle/>
          <a:p>
            <a:r>
              <a:rPr kumimoji="1" lang="ja-JP" altLang="en-US" sz="2400" dirty="0" smtClean="0"/>
              <a:t>成分　</a:t>
            </a:r>
            <a:r>
              <a:rPr kumimoji="1" lang="en-US" altLang="ja-JP" sz="2400" dirty="0" err="1" smtClean="0"/>
              <a:t>i</a:t>
            </a:r>
            <a:endParaRPr kumimoji="1" lang="ja-JP" altLang="en-US" sz="2400" dirty="0"/>
          </a:p>
        </p:txBody>
      </p:sp>
      <p:sp>
        <p:nvSpPr>
          <p:cNvPr id="21" name="テキスト ボックス 20"/>
          <p:cNvSpPr txBox="1"/>
          <p:nvPr/>
        </p:nvSpPr>
        <p:spPr>
          <a:xfrm>
            <a:off x="1196008" y="4350295"/>
            <a:ext cx="1117847" cy="461665"/>
          </a:xfrm>
          <a:prstGeom prst="rect">
            <a:avLst/>
          </a:prstGeom>
          <a:noFill/>
          <a:ln>
            <a:solidFill>
              <a:schemeClr val="tx1"/>
            </a:solidFill>
          </a:ln>
        </p:spPr>
        <p:txBody>
          <a:bodyPr wrap="square" rtlCol="0">
            <a:spAutoFit/>
          </a:bodyPr>
          <a:lstStyle/>
          <a:p>
            <a:r>
              <a:rPr kumimoji="1" lang="ja-JP" altLang="en-US" sz="2400" dirty="0" smtClean="0"/>
              <a:t>成分　</a:t>
            </a:r>
            <a:r>
              <a:rPr kumimoji="1" lang="en-US" altLang="ja-JP" sz="2400" dirty="0" smtClean="0"/>
              <a:t>j</a:t>
            </a:r>
            <a:endParaRPr kumimoji="1" lang="ja-JP" altLang="en-US" sz="2400" dirty="0"/>
          </a:p>
        </p:txBody>
      </p:sp>
      <p:sp>
        <p:nvSpPr>
          <p:cNvPr id="23" name="テキスト ボックス 22"/>
          <p:cNvSpPr txBox="1"/>
          <p:nvPr/>
        </p:nvSpPr>
        <p:spPr>
          <a:xfrm>
            <a:off x="3701362" y="3779748"/>
            <a:ext cx="1008112" cy="369332"/>
          </a:xfrm>
          <a:prstGeom prst="rect">
            <a:avLst/>
          </a:prstGeom>
          <a:noFill/>
        </p:spPr>
        <p:txBody>
          <a:bodyPr wrap="square" rtlCol="0">
            <a:spAutoFit/>
          </a:bodyPr>
          <a:lstStyle/>
          <a:p>
            <a:r>
              <a:rPr kumimoji="1" lang="en-US" altLang="ja-JP" dirty="0" err="1" smtClean="0"/>
              <a:t>Vci</a:t>
            </a:r>
            <a:r>
              <a:rPr kumimoji="1" lang="en-US" altLang="ja-JP" dirty="0" smtClean="0"/>
              <a:t>/</a:t>
            </a:r>
            <a:r>
              <a:rPr kumimoji="1" lang="en-US" altLang="ja-JP" dirty="0" err="1" smtClean="0"/>
              <a:t>Vcj</a:t>
            </a:r>
            <a:endParaRPr kumimoji="1" lang="ja-JP" altLang="en-US" dirty="0"/>
          </a:p>
        </p:txBody>
      </p:sp>
      <p:cxnSp>
        <p:nvCxnSpPr>
          <p:cNvPr id="25" name="直線矢印コネクタ 24"/>
          <p:cNvCxnSpPr>
            <a:stCxn id="18" idx="3"/>
          </p:cNvCxnSpPr>
          <p:nvPr/>
        </p:nvCxnSpPr>
        <p:spPr>
          <a:xfrm flipV="1">
            <a:off x="3881253" y="3848202"/>
            <a:ext cx="474723" cy="90104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a:endCxn id="30" idx="3"/>
          </p:cNvCxnSpPr>
          <p:nvPr/>
        </p:nvCxnSpPr>
        <p:spPr>
          <a:xfrm>
            <a:off x="4355976" y="3965618"/>
            <a:ext cx="679060" cy="44368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4558624" y="4224635"/>
            <a:ext cx="476412" cy="369332"/>
          </a:xfrm>
          <a:prstGeom prst="rect">
            <a:avLst/>
          </a:prstGeom>
          <a:noFill/>
        </p:spPr>
        <p:txBody>
          <a:bodyPr wrap="none" rtlCol="0">
            <a:spAutoFit/>
          </a:bodyPr>
          <a:lstStyle/>
          <a:p>
            <a:r>
              <a:rPr kumimoji="1" lang="en-US" altLang="ja-JP" dirty="0" err="1" smtClean="0"/>
              <a:t>mij</a:t>
            </a:r>
            <a:endParaRPr kumimoji="1" lang="ja-JP" altLang="en-US" dirty="0"/>
          </a:p>
        </p:txBody>
      </p:sp>
      <p:sp>
        <p:nvSpPr>
          <p:cNvPr id="35" name="テキスト ボックス 34"/>
          <p:cNvSpPr txBox="1"/>
          <p:nvPr/>
        </p:nvSpPr>
        <p:spPr>
          <a:xfrm>
            <a:off x="7237256" y="5085184"/>
            <a:ext cx="1584176" cy="830997"/>
          </a:xfrm>
          <a:prstGeom prst="rect">
            <a:avLst/>
          </a:prstGeom>
          <a:noFill/>
          <a:ln>
            <a:solidFill>
              <a:schemeClr val="tx1"/>
            </a:solidFill>
          </a:ln>
        </p:spPr>
        <p:txBody>
          <a:bodyPr wrap="square" rtlCol="0">
            <a:spAutoFit/>
          </a:bodyPr>
          <a:lstStyle/>
          <a:p>
            <a:r>
              <a:rPr kumimoji="1" lang="ja-JP" altLang="en-US" sz="2400" dirty="0" smtClean="0"/>
              <a:t>混合物</a:t>
            </a:r>
            <a:endParaRPr kumimoji="1" lang="en-US" altLang="ja-JP" sz="2400" dirty="0" smtClean="0"/>
          </a:p>
          <a:p>
            <a:r>
              <a:rPr kumimoji="1" lang="ja-JP" altLang="en-US" sz="2400" dirty="0" smtClean="0"/>
              <a:t>物性推算</a:t>
            </a:r>
            <a:endParaRPr kumimoji="1" lang="ja-JP" altLang="en-US" sz="2400" dirty="0"/>
          </a:p>
        </p:txBody>
      </p:sp>
      <p:sp>
        <p:nvSpPr>
          <p:cNvPr id="41" name="下矢印 40"/>
          <p:cNvSpPr/>
          <p:nvPr/>
        </p:nvSpPr>
        <p:spPr>
          <a:xfrm>
            <a:off x="5035036" y="1772816"/>
            <a:ext cx="833108" cy="4392488"/>
          </a:xfrm>
          <a:prstGeom prst="down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a:off x="5940152" y="1775523"/>
            <a:ext cx="833108" cy="4392488"/>
          </a:xfrm>
          <a:prstGeom prst="down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p:cNvSpPr txBox="1"/>
          <p:nvPr/>
        </p:nvSpPr>
        <p:spPr>
          <a:xfrm>
            <a:off x="5241764" y="2579419"/>
            <a:ext cx="288032" cy="1200329"/>
          </a:xfrm>
          <a:prstGeom prst="rect">
            <a:avLst/>
          </a:prstGeom>
          <a:noFill/>
        </p:spPr>
        <p:txBody>
          <a:bodyPr wrap="square" rtlCol="0">
            <a:spAutoFit/>
          </a:bodyPr>
          <a:lstStyle/>
          <a:p>
            <a:r>
              <a:rPr kumimoji="1" lang="ja-JP" altLang="en-US" sz="2400" dirty="0" smtClean="0"/>
              <a:t>熱力学</a:t>
            </a:r>
            <a:endParaRPr kumimoji="1" lang="ja-JP" altLang="en-US" sz="2400" dirty="0"/>
          </a:p>
        </p:txBody>
      </p:sp>
      <p:sp>
        <p:nvSpPr>
          <p:cNvPr id="44" name="テキスト ボックス 43"/>
          <p:cNvSpPr txBox="1"/>
          <p:nvPr/>
        </p:nvSpPr>
        <p:spPr>
          <a:xfrm>
            <a:off x="6147870" y="2579419"/>
            <a:ext cx="288032" cy="1569660"/>
          </a:xfrm>
          <a:prstGeom prst="rect">
            <a:avLst/>
          </a:prstGeom>
          <a:noFill/>
        </p:spPr>
        <p:txBody>
          <a:bodyPr wrap="square" rtlCol="0">
            <a:spAutoFit/>
          </a:bodyPr>
          <a:lstStyle/>
          <a:p>
            <a:r>
              <a:rPr kumimoji="1" lang="ja-JP" altLang="en-US" sz="2400" dirty="0" smtClean="0"/>
              <a:t>数値計算</a:t>
            </a:r>
            <a:endParaRPr kumimoji="1" lang="ja-JP" altLang="en-US" sz="2400" dirty="0"/>
          </a:p>
        </p:txBody>
      </p:sp>
    </p:spTree>
    <p:extLst>
      <p:ext uri="{BB962C8B-B14F-4D97-AF65-F5344CB8AC3E}">
        <p14:creationId xmlns:p14="http://schemas.microsoft.com/office/powerpoint/2010/main" val="29757197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相平衡条件</a:t>
            </a:r>
            <a:endParaRPr kumimoji="1" lang="ja-JP" altLang="en-US" dirty="0"/>
          </a:p>
        </p:txBody>
      </p:sp>
      <p:sp>
        <p:nvSpPr>
          <p:cNvPr id="3" name="テキスト ボックス 2"/>
          <p:cNvSpPr txBox="1"/>
          <p:nvPr/>
        </p:nvSpPr>
        <p:spPr>
          <a:xfrm>
            <a:off x="755576" y="1628800"/>
            <a:ext cx="7488832" cy="2215991"/>
          </a:xfrm>
          <a:prstGeom prst="rect">
            <a:avLst/>
          </a:prstGeom>
          <a:noFill/>
        </p:spPr>
        <p:txBody>
          <a:bodyPr wrap="square" rtlCol="0">
            <a:spAutoFit/>
          </a:bodyPr>
          <a:lstStyle/>
          <a:p>
            <a:r>
              <a:rPr lang="ja-JP" altLang="ja-JP" sz="2400" dirty="0"/>
              <a:t>相平衡条件は各相の</a:t>
            </a:r>
            <a:r>
              <a:rPr lang="en-US" altLang="ja-JP" sz="2400" i="1" dirty="0"/>
              <a:t>T</a:t>
            </a:r>
            <a:r>
              <a:rPr lang="en-US" altLang="ja-JP" sz="2400" dirty="0"/>
              <a:t>, </a:t>
            </a:r>
            <a:r>
              <a:rPr lang="en-US" altLang="ja-JP" sz="2400" i="1" dirty="0"/>
              <a:t>P</a:t>
            </a:r>
            <a:r>
              <a:rPr lang="ja-JP" altLang="ja-JP" sz="2400" dirty="0"/>
              <a:t>が一定で，かつ各成分のフガシティ</a:t>
            </a:r>
            <a:r>
              <a:rPr lang="en-US" altLang="ja-JP" sz="2400" dirty="0"/>
              <a:t> </a:t>
            </a:r>
            <a:r>
              <a:rPr lang="ja-JP" altLang="ja-JP" sz="2400" dirty="0"/>
              <a:t>が等しいことである．すなわち，</a:t>
            </a:r>
            <a:r>
              <a:rPr lang="ja-JP" altLang="ja-JP" sz="2400" i="1" dirty="0"/>
              <a:t>Ｎ</a:t>
            </a:r>
            <a:r>
              <a:rPr lang="ja-JP" altLang="ja-JP" sz="2400" dirty="0"/>
              <a:t>成分から成る系が相</a:t>
            </a:r>
            <a:r>
              <a:rPr lang="en-US" altLang="ja-JP" sz="2400" dirty="0"/>
              <a:t>Ⅰ</a:t>
            </a:r>
            <a:r>
              <a:rPr lang="ja-JP" altLang="ja-JP" sz="2400" dirty="0" err="1"/>
              <a:t>，</a:t>
            </a:r>
            <a:r>
              <a:rPr lang="ja-JP" altLang="ja-JP" sz="2400" dirty="0"/>
              <a:t>相</a:t>
            </a:r>
            <a:r>
              <a:rPr lang="en-US" altLang="ja-JP" sz="2400" dirty="0"/>
              <a:t>Ⅱ</a:t>
            </a:r>
            <a:r>
              <a:rPr lang="ja-JP" altLang="ja-JP" sz="2400" dirty="0"/>
              <a:t>の</a:t>
            </a:r>
            <a:r>
              <a:rPr lang="en-US" altLang="ja-JP" sz="2400" dirty="0"/>
              <a:t>2</a:t>
            </a:r>
            <a:r>
              <a:rPr lang="ja-JP" altLang="ja-JP" sz="2400" dirty="0"/>
              <a:t>相平衡である条件</a:t>
            </a:r>
            <a:r>
              <a:rPr lang="ja-JP" altLang="ja-JP" sz="2400" dirty="0" smtClean="0"/>
              <a:t>は</a:t>
            </a:r>
            <a:r>
              <a:rPr lang="en-US" altLang="ja-JP" sz="2400" dirty="0" smtClean="0"/>
              <a:t>,</a:t>
            </a:r>
            <a:r>
              <a:rPr lang="ja-JP" altLang="en-US" sz="2400" dirty="0" smtClean="0"/>
              <a:t>各相</a:t>
            </a:r>
            <a:r>
              <a:rPr lang="en-US" altLang="ja-JP" sz="2400" dirty="0" smtClean="0"/>
              <a:t>(</a:t>
            </a:r>
            <a:r>
              <a:rPr lang="en-US" altLang="ja-JP" sz="2400" dirty="0" err="1" smtClean="0"/>
              <a:t>Ⅰ,Ⅱ</a:t>
            </a:r>
            <a:r>
              <a:rPr lang="ja-JP" altLang="en-US" sz="2400" dirty="0" smtClean="0"/>
              <a:t>）</a:t>
            </a:r>
            <a:r>
              <a:rPr lang="en-US" altLang="ja-JP" sz="2400" dirty="0" smtClean="0"/>
              <a:t>,</a:t>
            </a:r>
            <a:r>
              <a:rPr lang="ja-JP" altLang="en-US" sz="2400" dirty="0" smtClean="0"/>
              <a:t>各成分</a:t>
            </a:r>
            <a:r>
              <a:rPr lang="en-US" altLang="ja-JP" sz="2400" dirty="0" smtClean="0"/>
              <a:t>(1,2)</a:t>
            </a:r>
            <a:r>
              <a:rPr lang="ja-JP" altLang="en-US" sz="2400" dirty="0" smtClean="0"/>
              <a:t> のフガシティ</a:t>
            </a:r>
            <a:r>
              <a:rPr lang="en-US" altLang="ja-JP" sz="2400" dirty="0" smtClean="0"/>
              <a:t>f</a:t>
            </a:r>
            <a:r>
              <a:rPr lang="ja-JP" altLang="en-US" sz="2400" dirty="0" smtClean="0"/>
              <a:t>が等しいという連立方程式を解く問題に帰する</a:t>
            </a:r>
            <a:endParaRPr lang="ja-JP" altLang="ja-JP" sz="2400" dirty="0" smtClean="0"/>
          </a:p>
          <a:p>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636589241"/>
              </p:ext>
            </p:extLst>
          </p:nvPr>
        </p:nvGraphicFramePr>
        <p:xfrm>
          <a:off x="3161507" y="3475459"/>
          <a:ext cx="1368152" cy="2424269"/>
        </p:xfrm>
        <a:graphic>
          <a:graphicData uri="http://schemas.openxmlformats.org/presentationml/2006/ole">
            <mc:AlternateContent xmlns:mc="http://schemas.openxmlformats.org/markup-compatibility/2006">
              <mc:Choice xmlns:v="urn:schemas-microsoft-com:vml" Requires="v">
                <p:oleObj spid="_x0000_s17412" name="Equation" r:id="rId4" imgW="545863" imgH="964781" progId="Equation.DSMT4">
                  <p:embed/>
                </p:oleObj>
              </mc:Choice>
              <mc:Fallback>
                <p:oleObj name="Equation" r:id="rId4" imgW="545863" imgH="96478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507" y="3475459"/>
                        <a:ext cx="1368152" cy="2424269"/>
                      </a:xfrm>
                      <a:prstGeom prst="rect">
                        <a:avLst/>
                      </a:prstGeom>
                      <a:noFill/>
                    </p:spPr>
                  </p:pic>
                </p:oleObj>
              </mc:Fallback>
            </mc:AlternateContent>
          </a:graphicData>
        </a:graphic>
      </p:graphicFrame>
    </p:spTree>
    <p:extLst>
      <p:ext uri="{BB962C8B-B14F-4D97-AF65-F5344CB8AC3E}">
        <p14:creationId xmlns:p14="http://schemas.microsoft.com/office/powerpoint/2010/main" val="199666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907704" y="188640"/>
            <a:ext cx="5472608" cy="785818"/>
          </a:xfrm>
        </p:spPr>
        <p:txBody>
          <a:bodyPr>
            <a:normAutofit/>
          </a:bodyPr>
          <a:lstStyle/>
          <a:p>
            <a:r>
              <a:rPr lang="ja-JP" altLang="ja-JP" b="1" dirty="0">
                <a:effectLst/>
              </a:rPr>
              <a:t>「計算熱力学」</a:t>
            </a:r>
            <a:r>
              <a:rPr lang="ja-JP" altLang="ja-JP" b="1" dirty="0" smtClean="0">
                <a:effectLst/>
              </a:rPr>
              <a:t>案内</a:t>
            </a:r>
            <a:endParaRPr kumimoji="1" lang="ja-JP" altLang="en-US" dirty="0"/>
          </a:p>
        </p:txBody>
      </p:sp>
      <p:sp>
        <p:nvSpPr>
          <p:cNvPr id="4" name="正方形/長方形 3"/>
          <p:cNvSpPr/>
          <p:nvPr/>
        </p:nvSpPr>
        <p:spPr>
          <a:xfrm>
            <a:off x="899592" y="1345105"/>
            <a:ext cx="7056784" cy="830997"/>
          </a:xfrm>
          <a:prstGeom prst="rect">
            <a:avLst/>
          </a:prstGeom>
        </p:spPr>
        <p:txBody>
          <a:bodyPr wrap="square">
            <a:spAutoFit/>
          </a:bodyPr>
          <a:lstStyle/>
          <a:p>
            <a:r>
              <a:rPr lang="ja-JP" altLang="ja-JP" sz="2400" b="1" dirty="0"/>
              <a:t>西海・吾郷著，分離技術シリーズ</a:t>
            </a:r>
            <a:r>
              <a:rPr lang="en-US" altLang="ja-JP" sz="2400" b="1" dirty="0" smtClean="0"/>
              <a:t>25</a:t>
            </a:r>
            <a:r>
              <a:rPr lang="ja-JP" altLang="en-US" sz="2400" b="1" dirty="0" smtClean="0"/>
              <a:t>　</a:t>
            </a:r>
            <a:r>
              <a:rPr lang="ja-JP" altLang="ja-JP" sz="2400" b="1" dirty="0" smtClean="0"/>
              <a:t>「</a:t>
            </a:r>
            <a:r>
              <a:rPr lang="ja-JP" altLang="ja-JP" sz="2400" b="1" dirty="0"/>
              <a:t>計算熱力学</a:t>
            </a:r>
            <a:r>
              <a:rPr lang="ja-JP" altLang="ja-JP" sz="2400" b="1" dirty="0" smtClean="0"/>
              <a:t>」</a:t>
            </a:r>
            <a:endParaRPr lang="en-US" altLang="ja-JP" sz="2400" b="1" dirty="0" smtClean="0"/>
          </a:p>
          <a:p>
            <a:r>
              <a:rPr lang="ja-JP" altLang="en-US" sz="2400" b="1" dirty="0" smtClean="0"/>
              <a:t>分離技術会</a:t>
            </a:r>
            <a:endParaRPr lang="ja-JP" altLang="en-US" sz="2400" dirty="0"/>
          </a:p>
        </p:txBody>
      </p:sp>
      <p:sp>
        <p:nvSpPr>
          <p:cNvPr id="8" name="テキスト ボックス 7"/>
          <p:cNvSpPr txBox="1"/>
          <p:nvPr/>
        </p:nvSpPr>
        <p:spPr>
          <a:xfrm>
            <a:off x="755576" y="2420888"/>
            <a:ext cx="7560840" cy="4339650"/>
          </a:xfrm>
          <a:prstGeom prst="rect">
            <a:avLst/>
          </a:prstGeom>
          <a:noFill/>
        </p:spPr>
        <p:txBody>
          <a:bodyPr wrap="square" rtlCol="0">
            <a:spAutoFit/>
          </a:bodyPr>
          <a:lstStyle/>
          <a:p>
            <a:r>
              <a:rPr lang="ja-JP" altLang="ja-JP" sz="2400" dirty="0"/>
              <a:t>第Ⅰ部　第１章～第６章．熱力学の中心となる熱力学変数</a:t>
            </a:r>
            <a:r>
              <a:rPr lang="en-US" altLang="ja-JP" sz="2400" dirty="0"/>
              <a:t> </a:t>
            </a:r>
            <a:r>
              <a:rPr lang="ja-JP" altLang="ja-JP" sz="2400" dirty="0"/>
              <a:t>の紹介</a:t>
            </a:r>
            <a:r>
              <a:rPr lang="ja-JP" altLang="ja-JP" sz="2400" dirty="0" smtClean="0"/>
              <a:t>．</a:t>
            </a:r>
            <a:endParaRPr lang="ja-JP" altLang="ja-JP" sz="2400" dirty="0"/>
          </a:p>
          <a:p>
            <a:r>
              <a:rPr lang="ja-JP" altLang="ja-JP" sz="2400" dirty="0"/>
              <a:t>第Ⅱ部　熱力学の展開：第</a:t>
            </a:r>
            <a:r>
              <a:rPr lang="en-US" altLang="ja-JP" sz="2400" dirty="0"/>
              <a:t>7, 8</a:t>
            </a:r>
            <a:r>
              <a:rPr lang="ja-JP" altLang="ja-JP" sz="2400" dirty="0"/>
              <a:t>章状態方程式の紹介．第９章 熱力学物性計算法，第</a:t>
            </a:r>
            <a:r>
              <a:rPr lang="en-US" altLang="ja-JP" sz="2400" dirty="0"/>
              <a:t>10</a:t>
            </a:r>
            <a:r>
              <a:rPr lang="ja-JP" altLang="ja-JP" sz="2400" dirty="0"/>
              <a:t>章 純物質相平衡計算，</a:t>
            </a:r>
            <a:r>
              <a:rPr lang="ja-JP" altLang="ja-JP" sz="2400" dirty="0">
                <a:solidFill>
                  <a:srgbClr val="FF0000"/>
                </a:solidFill>
              </a:rPr>
              <a:t>第</a:t>
            </a:r>
            <a:r>
              <a:rPr lang="en-US" altLang="ja-JP" sz="2400" dirty="0">
                <a:solidFill>
                  <a:srgbClr val="FF0000"/>
                </a:solidFill>
              </a:rPr>
              <a:t>11</a:t>
            </a:r>
            <a:r>
              <a:rPr lang="ja-JP" altLang="ja-JP" sz="2400" dirty="0">
                <a:solidFill>
                  <a:srgbClr val="FF0000"/>
                </a:solidFill>
              </a:rPr>
              <a:t>章　混合物相平衡</a:t>
            </a:r>
            <a:r>
              <a:rPr lang="ja-JP" altLang="ja-JP" sz="2400" dirty="0" smtClean="0">
                <a:solidFill>
                  <a:srgbClr val="FF0000"/>
                </a:solidFill>
              </a:rPr>
              <a:t>計算</a:t>
            </a:r>
            <a:endParaRPr lang="ja-JP" altLang="ja-JP" sz="2400" dirty="0"/>
          </a:p>
          <a:p>
            <a:r>
              <a:rPr lang="ja-JP" altLang="ja-JP" sz="2400" dirty="0"/>
              <a:t>第Ⅲ部　熱力学の応用：第</a:t>
            </a:r>
            <a:r>
              <a:rPr lang="en-US" altLang="ja-JP" sz="2400" dirty="0"/>
              <a:t>12</a:t>
            </a:r>
            <a:r>
              <a:rPr lang="ja-JP" altLang="ja-JP" sz="2400" dirty="0"/>
              <a:t>章溶液論，第</a:t>
            </a:r>
            <a:r>
              <a:rPr lang="en-US" altLang="ja-JP" sz="2400" dirty="0"/>
              <a:t>13</a:t>
            </a:r>
            <a:r>
              <a:rPr lang="ja-JP" altLang="ja-JP" sz="2400" dirty="0"/>
              <a:t>章反応平衡，第</a:t>
            </a:r>
            <a:r>
              <a:rPr lang="en-US" altLang="ja-JP" sz="2400" dirty="0"/>
              <a:t>14</a:t>
            </a:r>
            <a:r>
              <a:rPr lang="ja-JP" altLang="ja-JP" sz="2400" dirty="0"/>
              <a:t>章サイクルと断熱変化，第</a:t>
            </a:r>
            <a:r>
              <a:rPr lang="en-US" altLang="ja-JP" sz="2400" dirty="0"/>
              <a:t>15</a:t>
            </a:r>
            <a:r>
              <a:rPr lang="ja-JP" altLang="ja-JP" sz="2400" dirty="0"/>
              <a:t>章 臨界点と相の</a:t>
            </a:r>
            <a:r>
              <a:rPr lang="ja-JP" altLang="ja-JP" sz="2400" dirty="0" smtClean="0"/>
              <a:t>安定性</a:t>
            </a:r>
            <a:endParaRPr lang="en-US" altLang="ja-JP" sz="2400" dirty="0" smtClean="0"/>
          </a:p>
          <a:p>
            <a:endParaRPr lang="ja-JP" altLang="ja-JP" sz="2400" dirty="0"/>
          </a:p>
          <a:p>
            <a:r>
              <a:rPr lang="ja-JP" altLang="ja-JP" sz="2400" dirty="0"/>
              <a:t>★本演習では第</a:t>
            </a:r>
            <a:r>
              <a:rPr lang="en-US" altLang="ja-JP" sz="2400" dirty="0"/>
              <a:t>11</a:t>
            </a:r>
            <a:r>
              <a:rPr lang="ja-JP" altLang="ja-JP" sz="2400" dirty="0"/>
              <a:t>章について演習を行い、相図を理解することを目的とする．</a:t>
            </a:r>
          </a:p>
          <a:p>
            <a:endParaRPr kumimoji="1" lang="en-US" altLang="ja-JP" dirty="0" smtClean="0"/>
          </a:p>
          <a:p>
            <a:endParaRPr lang="en-US" altLang="ja-JP" dirty="0"/>
          </a:p>
        </p:txBody>
      </p:sp>
    </p:spTree>
    <p:extLst>
      <p:ext uri="{BB962C8B-B14F-4D97-AF65-F5344CB8AC3E}">
        <p14:creationId xmlns:p14="http://schemas.microsoft.com/office/powerpoint/2010/main" val="422482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フガシティ</a:t>
            </a:r>
            <a:endParaRPr kumimoji="1" lang="ja-JP" alt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043572358"/>
              </p:ext>
            </p:extLst>
          </p:nvPr>
        </p:nvGraphicFramePr>
        <p:xfrm>
          <a:off x="1187624" y="1700808"/>
          <a:ext cx="6463575" cy="1080120"/>
        </p:xfrm>
        <a:graphic>
          <a:graphicData uri="http://schemas.openxmlformats.org/presentationml/2006/ole">
            <mc:AlternateContent xmlns:mc="http://schemas.openxmlformats.org/markup-compatibility/2006">
              <mc:Choice xmlns:v="urn:schemas-microsoft-com:vml" Requires="v">
                <p:oleObj spid="_x0000_s18436" name="Equation" r:id="rId3" imgW="3403600" imgH="558800" progId="Equation.DSMT4">
                  <p:embed/>
                </p:oleObj>
              </mc:Choice>
              <mc:Fallback>
                <p:oleObj name="Equation" r:id="rId3" imgW="34036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00808"/>
                        <a:ext cx="6463575" cy="1080120"/>
                      </a:xfrm>
                      <a:prstGeom prst="rect">
                        <a:avLst/>
                      </a:prstGeom>
                      <a:noFill/>
                    </p:spPr>
                  </p:pic>
                </p:oleObj>
              </mc:Fallback>
            </mc:AlternateContent>
          </a:graphicData>
        </a:graphic>
      </p:graphicFrame>
      <p:sp>
        <p:nvSpPr>
          <p:cNvPr id="5" name="テキスト ボックス 4"/>
          <p:cNvSpPr txBox="1"/>
          <p:nvPr/>
        </p:nvSpPr>
        <p:spPr>
          <a:xfrm>
            <a:off x="1907704" y="3528726"/>
            <a:ext cx="2915029" cy="461665"/>
          </a:xfrm>
          <a:prstGeom prst="rect">
            <a:avLst/>
          </a:prstGeom>
          <a:noFill/>
        </p:spPr>
        <p:txBody>
          <a:bodyPr wrap="none" rtlCol="0">
            <a:spAutoFit/>
          </a:bodyPr>
          <a:lstStyle/>
          <a:p>
            <a:r>
              <a:rPr kumimoji="1" lang="en-US" altLang="ja-JP" sz="2400" dirty="0" smtClean="0"/>
              <a:t>P</a:t>
            </a:r>
            <a:r>
              <a:rPr kumimoji="1" lang="ja-JP" altLang="en-US" sz="2400" dirty="0" smtClean="0"/>
              <a:t>＝</a:t>
            </a:r>
            <a:r>
              <a:rPr kumimoji="1" lang="en-US" altLang="ja-JP" sz="2400" dirty="0" smtClean="0"/>
              <a:t>f</a:t>
            </a:r>
            <a:r>
              <a:rPr kumimoji="1" lang="ja-JP" altLang="en-US" sz="2400" dirty="0" smtClean="0"/>
              <a:t>（</a:t>
            </a:r>
            <a:r>
              <a:rPr kumimoji="1" lang="en-US" altLang="ja-JP" sz="2400" dirty="0" smtClean="0"/>
              <a:t>V,T,n</a:t>
            </a:r>
            <a:r>
              <a:rPr kumimoji="1" lang="en-US" altLang="ja-JP" sz="2400" baseline="-25000" dirty="0" smtClean="0"/>
              <a:t>1</a:t>
            </a:r>
            <a:r>
              <a:rPr kumimoji="1" lang="en-US" altLang="ja-JP" sz="2400" dirty="0" smtClean="0"/>
              <a:t>,n</a:t>
            </a:r>
            <a:r>
              <a:rPr kumimoji="1" lang="en-US" altLang="ja-JP" sz="2400" baseline="-25000" dirty="0" smtClean="0"/>
              <a:t>2</a:t>
            </a:r>
            <a:r>
              <a:rPr kumimoji="1" lang="ja-JP" altLang="en-US" sz="2400" dirty="0" smtClean="0"/>
              <a:t>・・・・</a:t>
            </a:r>
            <a:r>
              <a:rPr kumimoji="1" lang="en-US" altLang="ja-JP" sz="2400" dirty="0" err="1" smtClean="0"/>
              <a:t>n</a:t>
            </a:r>
            <a:r>
              <a:rPr kumimoji="1" lang="en-US" altLang="ja-JP" sz="2400" baseline="-25000" dirty="0" err="1" smtClean="0"/>
              <a:t>N</a:t>
            </a:r>
            <a:r>
              <a:rPr kumimoji="1" lang="en-US" altLang="ja-JP" sz="2400" dirty="0" smtClean="0"/>
              <a:t>)</a:t>
            </a:r>
            <a:endParaRPr kumimoji="1" lang="ja-JP" altLang="en-US" sz="2400" dirty="0"/>
          </a:p>
        </p:txBody>
      </p:sp>
      <p:sp>
        <p:nvSpPr>
          <p:cNvPr id="6" name="テキスト ボックス 5"/>
          <p:cNvSpPr txBox="1"/>
          <p:nvPr/>
        </p:nvSpPr>
        <p:spPr>
          <a:xfrm>
            <a:off x="1259632" y="3043589"/>
            <a:ext cx="5184576" cy="1569660"/>
          </a:xfrm>
          <a:prstGeom prst="rect">
            <a:avLst/>
          </a:prstGeom>
          <a:noFill/>
        </p:spPr>
        <p:txBody>
          <a:bodyPr wrap="square" rtlCol="0">
            <a:spAutoFit/>
          </a:bodyPr>
          <a:lstStyle/>
          <a:p>
            <a:r>
              <a:rPr kumimoji="1" lang="ja-JP" altLang="en-US" sz="2400" dirty="0" smtClean="0"/>
              <a:t>状態方程式</a:t>
            </a:r>
            <a:endParaRPr kumimoji="1" lang="en-US" altLang="ja-JP" sz="2400" dirty="0" smtClean="0"/>
          </a:p>
          <a:p>
            <a:endParaRPr lang="en-US" altLang="ja-JP" sz="2400" dirty="0"/>
          </a:p>
          <a:p>
            <a:endParaRPr kumimoji="1" lang="en-US" altLang="ja-JP" sz="2400" dirty="0" smtClean="0"/>
          </a:p>
          <a:p>
            <a:r>
              <a:rPr lang="ja-JP" altLang="en-US" sz="2400" dirty="0"/>
              <a:t>が</a:t>
            </a:r>
            <a:r>
              <a:rPr lang="ja-JP" altLang="en-US" sz="2400" dirty="0" smtClean="0"/>
              <a:t>与えられれば計算できる</a:t>
            </a:r>
            <a:endParaRPr kumimoji="1" lang="ja-JP" altLang="en-US" sz="2400" dirty="0"/>
          </a:p>
        </p:txBody>
      </p:sp>
    </p:spTree>
    <p:extLst>
      <p:ext uri="{BB962C8B-B14F-4D97-AF65-F5344CB8AC3E}">
        <p14:creationId xmlns:p14="http://schemas.microsoft.com/office/powerpoint/2010/main" val="315081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何を与えればいいか？</a:t>
            </a:r>
            <a:r>
              <a:rPr kumimoji="1" lang="ja-JP" altLang="en-US" dirty="0" err="1" smtClean="0"/>
              <a:t>ー</a:t>
            </a:r>
            <a:r>
              <a:rPr kumimoji="1" lang="ja-JP" altLang="en-US" dirty="0" smtClean="0"/>
              <a:t>相律</a:t>
            </a:r>
            <a:endParaRPr kumimoji="1" lang="ja-JP" altLang="en-US" dirty="0"/>
          </a:p>
        </p:txBody>
      </p:sp>
      <p:sp>
        <p:nvSpPr>
          <p:cNvPr id="20" name="テキスト ボックス 19"/>
          <p:cNvSpPr txBox="1"/>
          <p:nvPr/>
        </p:nvSpPr>
        <p:spPr>
          <a:xfrm>
            <a:off x="971600" y="1484784"/>
            <a:ext cx="7416824" cy="4985980"/>
          </a:xfrm>
          <a:prstGeom prst="rect">
            <a:avLst/>
          </a:prstGeom>
          <a:noFill/>
        </p:spPr>
        <p:txBody>
          <a:bodyPr wrap="square" rtlCol="0">
            <a:spAutoFit/>
          </a:bodyPr>
          <a:lstStyle/>
          <a:p>
            <a:r>
              <a:rPr lang="en-US" altLang="ja-JP" sz="2000" dirty="0"/>
              <a:t>N</a:t>
            </a:r>
            <a:r>
              <a:rPr lang="ja-JP" altLang="en-US" sz="2000" dirty="0"/>
              <a:t>成分の混合物が，</a:t>
            </a:r>
            <a:r>
              <a:rPr lang="en-US" altLang="ja-JP" sz="2000" dirty="0"/>
              <a:t>M</a:t>
            </a:r>
            <a:r>
              <a:rPr lang="ja-JP" altLang="en-US" sz="2000" dirty="0"/>
              <a:t>相平衡にあるときを考える。各相の未知数は，温度 </a:t>
            </a:r>
            <a:r>
              <a:rPr lang="en-US" altLang="ja-JP" sz="2000" dirty="0"/>
              <a:t>, </a:t>
            </a:r>
            <a:r>
              <a:rPr lang="ja-JP" altLang="en-US" sz="2000" dirty="0"/>
              <a:t>圧力 それに</a:t>
            </a:r>
            <a:r>
              <a:rPr lang="en-US" altLang="ja-JP" sz="2000" dirty="0"/>
              <a:t>(N </a:t>
            </a:r>
            <a:r>
              <a:rPr lang="ja-JP" altLang="en-US" sz="2000" dirty="0"/>
              <a:t>－</a:t>
            </a:r>
            <a:r>
              <a:rPr lang="en-US" altLang="ja-JP" sz="2000" dirty="0"/>
              <a:t>1)</a:t>
            </a:r>
            <a:r>
              <a:rPr lang="ja-JP" altLang="en-US" sz="2000" dirty="0"/>
              <a:t>個のモル分率 の計</a:t>
            </a:r>
            <a:r>
              <a:rPr lang="en-US" altLang="ja-JP" sz="2000" dirty="0"/>
              <a:t>(N + 1) </a:t>
            </a:r>
            <a:r>
              <a:rPr lang="ja-JP" altLang="en-US" sz="2000" dirty="0"/>
              <a:t>個である。したがって，未知数は，</a:t>
            </a:r>
            <a:r>
              <a:rPr lang="en-US" altLang="ja-JP" sz="2000" dirty="0"/>
              <a:t>M (N + 1) </a:t>
            </a:r>
            <a:r>
              <a:rPr lang="ja-JP" altLang="en-US" sz="2000" dirty="0"/>
              <a:t>個である</a:t>
            </a:r>
            <a:r>
              <a:rPr lang="ja-JP" altLang="en-US" sz="2000" dirty="0" smtClean="0"/>
              <a:t>。</a:t>
            </a:r>
            <a:endParaRPr lang="en-US" altLang="ja-JP" sz="2000" dirty="0" smtClean="0"/>
          </a:p>
          <a:p>
            <a:r>
              <a:rPr lang="ja-JP" altLang="en-US" sz="2000" dirty="0"/>
              <a:t>一方，与えられた式の数は，</a:t>
            </a:r>
          </a:p>
          <a:p>
            <a:r>
              <a:rPr lang="ja-JP" altLang="en-US" sz="2000" dirty="0"/>
              <a:t> </a:t>
            </a:r>
            <a:r>
              <a:rPr lang="en-US" altLang="ja-JP" sz="2000" dirty="0" smtClean="0"/>
              <a:t>T</a:t>
            </a:r>
            <a:r>
              <a:rPr lang="ja-JP" altLang="en-US" sz="2000" dirty="0" smtClean="0"/>
              <a:t>に</a:t>
            </a:r>
            <a:r>
              <a:rPr lang="ja-JP" altLang="en-US" sz="2000" dirty="0"/>
              <a:t>対して</a:t>
            </a:r>
            <a:r>
              <a:rPr lang="en-US" altLang="ja-JP" sz="2000" dirty="0"/>
              <a:t>(M</a:t>
            </a:r>
            <a:r>
              <a:rPr lang="ja-JP" altLang="en-US" sz="2000" dirty="0"/>
              <a:t>－</a:t>
            </a:r>
            <a:r>
              <a:rPr lang="en-US" altLang="ja-JP" sz="2000" dirty="0"/>
              <a:t>1)</a:t>
            </a:r>
            <a:r>
              <a:rPr lang="ja-JP" altLang="en-US" sz="2000" dirty="0"/>
              <a:t>個　</a:t>
            </a:r>
            <a:endParaRPr lang="en-US" altLang="ja-JP" sz="2000" dirty="0" smtClean="0"/>
          </a:p>
          <a:p>
            <a:r>
              <a:rPr lang="en-US" altLang="ja-JP" sz="2000" dirty="0" smtClean="0"/>
              <a:t> P</a:t>
            </a:r>
            <a:r>
              <a:rPr lang="ja-JP" altLang="en-US" sz="2000" dirty="0" smtClean="0"/>
              <a:t>に</a:t>
            </a:r>
            <a:r>
              <a:rPr lang="ja-JP" altLang="en-US" sz="2000" dirty="0"/>
              <a:t>対しても同様に</a:t>
            </a:r>
            <a:r>
              <a:rPr lang="en-US" altLang="ja-JP" sz="2000" dirty="0"/>
              <a:t>(M</a:t>
            </a:r>
            <a:r>
              <a:rPr lang="ja-JP" altLang="en-US" sz="2000" dirty="0"/>
              <a:t>－</a:t>
            </a:r>
            <a:r>
              <a:rPr lang="en-US" altLang="ja-JP" sz="2000" dirty="0"/>
              <a:t>1)</a:t>
            </a:r>
            <a:r>
              <a:rPr lang="ja-JP" altLang="en-US" sz="2000" dirty="0"/>
              <a:t>個</a:t>
            </a:r>
          </a:p>
          <a:p>
            <a:r>
              <a:rPr lang="ja-JP" altLang="en-US" sz="2000" dirty="0"/>
              <a:t> </a:t>
            </a:r>
            <a:r>
              <a:rPr lang="en-US" altLang="ja-JP" sz="2000" dirty="0" smtClean="0"/>
              <a:t>f</a:t>
            </a:r>
            <a:r>
              <a:rPr lang="en-US" altLang="ja-JP" sz="2000" baseline="-25000" dirty="0" smtClean="0"/>
              <a:t>i</a:t>
            </a:r>
            <a:r>
              <a:rPr lang="en-US" altLang="ja-JP" sz="2000" dirty="0" smtClean="0"/>
              <a:t> </a:t>
            </a:r>
            <a:r>
              <a:rPr lang="ja-JP" altLang="en-US" sz="2000" dirty="0" smtClean="0"/>
              <a:t>に</a:t>
            </a:r>
            <a:r>
              <a:rPr lang="ja-JP" altLang="en-US" sz="2000" dirty="0"/>
              <a:t>関しては同様な関係が</a:t>
            </a:r>
            <a:r>
              <a:rPr lang="en-US" altLang="ja-JP" sz="2000" dirty="0"/>
              <a:t>N</a:t>
            </a:r>
            <a:r>
              <a:rPr lang="ja-JP" altLang="en-US" sz="2000" dirty="0"/>
              <a:t>個成立するので　</a:t>
            </a:r>
            <a:r>
              <a:rPr lang="en-US" altLang="ja-JP" sz="2000" dirty="0"/>
              <a:t>N (M</a:t>
            </a:r>
            <a:r>
              <a:rPr lang="ja-JP" altLang="en-US" sz="2000" dirty="0"/>
              <a:t>－</a:t>
            </a:r>
            <a:r>
              <a:rPr lang="en-US" altLang="ja-JP" sz="2000" dirty="0"/>
              <a:t>1)</a:t>
            </a:r>
            <a:r>
              <a:rPr lang="ja-JP" altLang="en-US" sz="2000" dirty="0"/>
              <a:t>個</a:t>
            </a:r>
          </a:p>
          <a:p>
            <a:r>
              <a:rPr lang="ja-JP" altLang="en-US" sz="2000" dirty="0"/>
              <a:t>計　</a:t>
            </a:r>
            <a:r>
              <a:rPr lang="en-US" altLang="ja-JP" sz="2000" dirty="0"/>
              <a:t>2(M</a:t>
            </a:r>
            <a:r>
              <a:rPr lang="ja-JP" altLang="en-US" sz="2000" dirty="0"/>
              <a:t>－</a:t>
            </a:r>
            <a:r>
              <a:rPr lang="en-US" altLang="ja-JP" sz="2000" dirty="0"/>
              <a:t>1) +N (M</a:t>
            </a:r>
            <a:r>
              <a:rPr lang="ja-JP" altLang="en-US" sz="2000" dirty="0"/>
              <a:t>－</a:t>
            </a:r>
            <a:r>
              <a:rPr lang="en-US" altLang="ja-JP" sz="2000" dirty="0"/>
              <a:t>1) </a:t>
            </a:r>
            <a:r>
              <a:rPr lang="ja-JP" altLang="en-US" sz="2000" dirty="0"/>
              <a:t>個の式が与えられる。よって，その差　</a:t>
            </a:r>
          </a:p>
          <a:p>
            <a:r>
              <a:rPr lang="en-US" altLang="ja-JP" sz="2000" dirty="0"/>
              <a:t>M (N + 1) </a:t>
            </a:r>
            <a:r>
              <a:rPr lang="ja-JP" altLang="en-US" sz="2000" dirty="0"/>
              <a:t>－｛</a:t>
            </a:r>
            <a:r>
              <a:rPr lang="en-US" altLang="ja-JP" sz="2000" dirty="0"/>
              <a:t>2(M</a:t>
            </a:r>
            <a:r>
              <a:rPr lang="ja-JP" altLang="en-US" sz="2000" dirty="0"/>
              <a:t>－</a:t>
            </a:r>
            <a:r>
              <a:rPr lang="en-US" altLang="ja-JP" sz="2000" dirty="0"/>
              <a:t>1) +N (M</a:t>
            </a:r>
            <a:r>
              <a:rPr lang="ja-JP" altLang="en-US" sz="2000" dirty="0"/>
              <a:t>－</a:t>
            </a:r>
            <a:r>
              <a:rPr lang="en-US" altLang="ja-JP" sz="2000" dirty="0"/>
              <a:t>1)</a:t>
            </a:r>
            <a:r>
              <a:rPr lang="ja-JP" altLang="en-US" sz="2000" dirty="0"/>
              <a:t>｝</a:t>
            </a:r>
            <a:r>
              <a:rPr lang="en-US" altLang="ja-JP" sz="2000" dirty="0"/>
              <a:t>=  N + 2 </a:t>
            </a:r>
            <a:r>
              <a:rPr lang="ja-JP" altLang="en-US" sz="2000" dirty="0"/>
              <a:t>－</a:t>
            </a:r>
            <a:r>
              <a:rPr lang="en-US" altLang="ja-JP" sz="2000" dirty="0"/>
              <a:t>M</a:t>
            </a:r>
          </a:p>
          <a:p>
            <a:r>
              <a:rPr lang="ja-JP" altLang="en-US" sz="2000" dirty="0"/>
              <a:t>個の変数を指定すればこの連立方程式は解くことができる。これが，「相律」である。</a:t>
            </a:r>
            <a:r>
              <a:rPr lang="ja-JP" altLang="en-US" sz="2000" dirty="0" err="1" smtClean="0"/>
              <a:t>このの</a:t>
            </a:r>
            <a:r>
              <a:rPr lang="ja-JP" altLang="en-US" sz="2000" dirty="0"/>
              <a:t>数を「自由度」と呼ぶ。すなわち，相律は　</a:t>
            </a:r>
          </a:p>
          <a:p>
            <a:r>
              <a:rPr lang="ja-JP" altLang="en-US" sz="2000" dirty="0"/>
              <a:t>	自由度</a:t>
            </a:r>
            <a:r>
              <a:rPr lang="en-US" altLang="ja-JP" sz="2000" dirty="0"/>
              <a:t>F =</a:t>
            </a:r>
            <a:r>
              <a:rPr lang="ja-JP" altLang="en-US" sz="2000" dirty="0"/>
              <a:t>成分数</a:t>
            </a:r>
            <a:r>
              <a:rPr lang="en-US" altLang="ja-JP" sz="2000" dirty="0"/>
              <a:t>N</a:t>
            </a:r>
            <a:r>
              <a:rPr lang="ja-JP" altLang="en-US" sz="2000" dirty="0"/>
              <a:t>＋</a:t>
            </a:r>
            <a:r>
              <a:rPr lang="en-US" altLang="ja-JP" sz="2000" dirty="0"/>
              <a:t>2</a:t>
            </a:r>
            <a:r>
              <a:rPr lang="ja-JP" altLang="en-US" sz="2000" dirty="0"/>
              <a:t>－相数</a:t>
            </a:r>
            <a:r>
              <a:rPr lang="en-US" altLang="ja-JP" sz="2000" dirty="0" smtClean="0"/>
              <a:t>M</a:t>
            </a:r>
            <a:r>
              <a:rPr lang="en-US" altLang="ja-JP" sz="2000" dirty="0"/>
              <a:t>		 (11.41)</a:t>
            </a:r>
          </a:p>
          <a:p>
            <a:r>
              <a:rPr lang="ja-JP" altLang="en-US" sz="2000" dirty="0"/>
              <a:t>で示される</a:t>
            </a:r>
            <a:r>
              <a:rPr lang="ja-JP" altLang="en-US" sz="2000" dirty="0" smtClean="0"/>
              <a:t>。</a:t>
            </a:r>
            <a:endParaRPr lang="en-US" altLang="ja-JP" sz="2000" dirty="0" smtClean="0"/>
          </a:p>
          <a:p>
            <a:r>
              <a:rPr lang="ja-JP" altLang="en-US" sz="2000" dirty="0"/>
              <a:t>自由度と</a:t>
            </a:r>
            <a:r>
              <a:rPr lang="ja-JP" altLang="en-US" sz="2000" dirty="0" smtClean="0"/>
              <a:t>は数学的には独立変数の数のことであり、この数の変数を与え、連立方程式を解けばその条件下での解が得られる。</a:t>
            </a:r>
            <a:endParaRPr lang="ja-JP" altLang="en-US" sz="2000" dirty="0"/>
          </a:p>
          <a:p>
            <a:endParaRPr kumimoji="1" lang="ja-JP" altLang="en-US" dirty="0"/>
          </a:p>
        </p:txBody>
      </p:sp>
    </p:spTree>
    <p:extLst>
      <p:ext uri="{BB962C8B-B14F-4D97-AF65-F5344CB8AC3E}">
        <p14:creationId xmlns:p14="http://schemas.microsoft.com/office/powerpoint/2010/main" val="351059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b="1" dirty="0"/>
              <a:t>2.1 </a:t>
            </a:r>
            <a:r>
              <a:rPr lang="ja-JP" altLang="ja-JP" b="1" dirty="0"/>
              <a:t>ＰＶＴと熱力学変数の</a:t>
            </a:r>
            <a:r>
              <a:rPr lang="ja-JP" altLang="ja-JP" b="1" dirty="0" smtClean="0"/>
              <a:t>関係</a:t>
            </a:r>
            <a:endParaRPr kumimoji="1" lang="ja-JP" altLang="en-US" dirty="0"/>
          </a:p>
        </p:txBody>
      </p:sp>
      <p:sp>
        <p:nvSpPr>
          <p:cNvPr id="307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07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5" name="オブジェクト 3074"/>
          <p:cNvGraphicFramePr>
            <a:graphicFrameLocks noChangeAspect="1"/>
          </p:cNvGraphicFramePr>
          <p:nvPr>
            <p:extLst>
              <p:ext uri="{D42A27DB-BD31-4B8C-83A1-F6EECF244321}">
                <p14:modId xmlns:p14="http://schemas.microsoft.com/office/powerpoint/2010/main" val="78284822"/>
              </p:ext>
            </p:extLst>
          </p:nvPr>
        </p:nvGraphicFramePr>
        <p:xfrm>
          <a:off x="1763688" y="2924944"/>
          <a:ext cx="4964316" cy="864096"/>
        </p:xfrm>
        <a:graphic>
          <a:graphicData uri="http://schemas.openxmlformats.org/presentationml/2006/ole">
            <mc:AlternateContent xmlns:mc="http://schemas.openxmlformats.org/markup-compatibility/2006">
              <mc:Choice xmlns:v="urn:schemas-microsoft-com:vml" Requires="v">
                <p:oleObj spid="_x0000_s3174" name="Equation" r:id="rId3" imgW="2794000" imgH="482600" progId="Equation.DSMT4">
                  <p:embed/>
                </p:oleObj>
              </mc:Choice>
              <mc:Fallback>
                <p:oleObj name="Equation" r:id="rId3" imgW="2794000" imgH="4826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924944"/>
                        <a:ext cx="4964316" cy="864096"/>
                      </a:xfrm>
                      <a:prstGeom prst="rect">
                        <a:avLst/>
                      </a:prstGeom>
                      <a:noFill/>
                    </p:spPr>
                  </p:pic>
                </p:oleObj>
              </mc:Fallback>
            </mc:AlternateContent>
          </a:graphicData>
        </a:graphic>
      </p:graphicFrame>
      <p:sp>
        <p:nvSpPr>
          <p:cNvPr id="3076"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7" name="オブジェクト 3076"/>
          <p:cNvGraphicFramePr>
            <a:graphicFrameLocks noChangeAspect="1"/>
          </p:cNvGraphicFramePr>
          <p:nvPr>
            <p:extLst>
              <p:ext uri="{D42A27DB-BD31-4B8C-83A1-F6EECF244321}">
                <p14:modId xmlns:p14="http://schemas.microsoft.com/office/powerpoint/2010/main" val="3411364478"/>
              </p:ext>
            </p:extLst>
          </p:nvPr>
        </p:nvGraphicFramePr>
        <p:xfrm>
          <a:off x="1763688" y="1844824"/>
          <a:ext cx="3507213" cy="864096"/>
        </p:xfrm>
        <a:graphic>
          <a:graphicData uri="http://schemas.openxmlformats.org/presentationml/2006/ole">
            <mc:AlternateContent xmlns:mc="http://schemas.openxmlformats.org/markup-compatibility/2006">
              <mc:Choice xmlns:v="urn:schemas-microsoft-com:vml" Requires="v">
                <p:oleObj spid="_x0000_s3175" name="Equation" r:id="rId5" imgW="1968500" imgH="482600" progId="Equation.DSMT4">
                  <p:embed/>
                </p:oleObj>
              </mc:Choice>
              <mc:Fallback>
                <p:oleObj name="Equation" r:id="rId5" imgW="1968500" imgH="4826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844824"/>
                        <a:ext cx="3507213" cy="864096"/>
                      </a:xfrm>
                      <a:prstGeom prst="rect">
                        <a:avLst/>
                      </a:prstGeom>
                      <a:noFill/>
                    </p:spPr>
                  </p:pic>
                </p:oleObj>
              </mc:Fallback>
            </mc:AlternateContent>
          </a:graphicData>
        </a:graphic>
      </p:graphicFrame>
      <p:sp>
        <p:nvSpPr>
          <p:cNvPr id="307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3079" name="オブジェクト 3078"/>
          <p:cNvGraphicFramePr>
            <a:graphicFrameLocks noChangeAspect="1"/>
          </p:cNvGraphicFramePr>
          <p:nvPr>
            <p:extLst>
              <p:ext uri="{D42A27DB-BD31-4B8C-83A1-F6EECF244321}">
                <p14:modId xmlns:p14="http://schemas.microsoft.com/office/powerpoint/2010/main" val="3848106483"/>
              </p:ext>
            </p:extLst>
          </p:nvPr>
        </p:nvGraphicFramePr>
        <p:xfrm>
          <a:off x="1835696" y="4005064"/>
          <a:ext cx="4608512" cy="860931"/>
        </p:xfrm>
        <a:graphic>
          <a:graphicData uri="http://schemas.openxmlformats.org/presentationml/2006/ole">
            <mc:AlternateContent xmlns:mc="http://schemas.openxmlformats.org/markup-compatibility/2006">
              <mc:Choice xmlns:v="urn:schemas-microsoft-com:vml" Requires="v">
                <p:oleObj spid="_x0000_s3176" name="Equation" r:id="rId7" imgW="2578100" imgH="482600" progId="Equation.DSMT4">
                  <p:embed/>
                </p:oleObj>
              </mc:Choice>
              <mc:Fallback>
                <p:oleObj name="Equation" r:id="rId7" imgW="2578100" imgH="4826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4005064"/>
                        <a:ext cx="4608512" cy="860931"/>
                      </a:xfrm>
                      <a:prstGeom prst="rect">
                        <a:avLst/>
                      </a:prstGeom>
                      <a:noFill/>
                    </p:spPr>
                  </p:pic>
                </p:oleObj>
              </mc:Fallback>
            </mc:AlternateContent>
          </a:graphicData>
        </a:graphic>
      </p:graphicFrame>
      <p:graphicFrame>
        <p:nvGraphicFramePr>
          <p:cNvPr id="3080" name="オブジェクト 3079"/>
          <p:cNvGraphicFramePr>
            <a:graphicFrameLocks noChangeAspect="1"/>
          </p:cNvGraphicFramePr>
          <p:nvPr>
            <p:extLst>
              <p:ext uri="{D42A27DB-BD31-4B8C-83A1-F6EECF244321}">
                <p14:modId xmlns:p14="http://schemas.microsoft.com/office/powerpoint/2010/main" val="1887563595"/>
              </p:ext>
            </p:extLst>
          </p:nvPr>
        </p:nvGraphicFramePr>
        <p:xfrm>
          <a:off x="4788024" y="5157192"/>
          <a:ext cx="1296144" cy="432048"/>
        </p:xfrm>
        <a:graphic>
          <a:graphicData uri="http://schemas.openxmlformats.org/presentationml/2006/ole">
            <mc:AlternateContent xmlns:mc="http://schemas.openxmlformats.org/markup-compatibility/2006">
              <mc:Choice xmlns:v="urn:schemas-microsoft-com:vml" Requires="v">
                <p:oleObj spid="_x0000_s3177" name="Equation" r:id="rId9" imgW="774364" imgH="253890" progId="Equation.DSMT4">
                  <p:embed/>
                </p:oleObj>
              </mc:Choice>
              <mc:Fallback>
                <p:oleObj name="Equation" r:id="rId9" imgW="774364" imgH="25389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5157192"/>
                        <a:ext cx="1296144" cy="432048"/>
                      </a:xfrm>
                      <a:prstGeom prst="rect">
                        <a:avLst/>
                      </a:prstGeom>
                      <a:noFill/>
                    </p:spPr>
                  </p:pic>
                </p:oleObj>
              </mc:Fallback>
            </mc:AlternateContent>
          </a:graphicData>
        </a:graphic>
      </p:graphicFrame>
      <p:sp>
        <p:nvSpPr>
          <p:cNvPr id="3082" name="Rectangle 39"/>
          <p:cNvSpPr>
            <a:spLocks noChangeArrowheads="1"/>
          </p:cNvSpPr>
          <p:nvPr/>
        </p:nvSpPr>
        <p:spPr bwMode="auto">
          <a:xfrm>
            <a:off x="1979712" y="83671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086" name="テキスト ボックス 3085"/>
          <p:cNvSpPr txBox="1"/>
          <p:nvPr/>
        </p:nvSpPr>
        <p:spPr>
          <a:xfrm>
            <a:off x="1619672" y="5157192"/>
            <a:ext cx="5472608" cy="923330"/>
          </a:xfrm>
          <a:prstGeom prst="rect">
            <a:avLst/>
          </a:prstGeom>
          <a:noFill/>
        </p:spPr>
        <p:txBody>
          <a:bodyPr wrap="square" rtlCol="0">
            <a:spAutoFit/>
          </a:bodyPr>
          <a:lstStyle/>
          <a:p>
            <a:r>
              <a:rPr kumimoji="1" lang="ja-JP" altLang="en-US" dirty="0" smtClean="0"/>
              <a:t>ＰＶＴ関係，すなわち状態方程式　　　　　　　　　を上式右辺に代入し微分，積分を行うことで　</a:t>
            </a:r>
            <a:r>
              <a:rPr kumimoji="1" lang="en-US" altLang="ja-JP" dirty="0" smtClean="0"/>
              <a:t>U,H,S</a:t>
            </a:r>
            <a:r>
              <a:rPr kumimoji="1" lang="ja-JP" altLang="en-US" dirty="0" smtClean="0"/>
              <a:t>が求められることを示している</a:t>
            </a:r>
            <a:endParaRPr kumimoji="1" lang="ja-JP" altLang="en-US" dirty="0"/>
          </a:p>
        </p:txBody>
      </p:sp>
    </p:spTree>
    <p:extLst>
      <p:ext uri="{BB962C8B-B14F-4D97-AF65-F5344CB8AC3E}">
        <p14:creationId xmlns:p14="http://schemas.microsoft.com/office/powerpoint/2010/main" val="477193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rmAutofit/>
          </a:bodyPr>
          <a:lstStyle/>
          <a:p>
            <a:r>
              <a:rPr lang="en-US" altLang="ja-JP" b="1" dirty="0">
                <a:effectLst/>
              </a:rPr>
              <a:t>van der Waals</a:t>
            </a:r>
            <a:r>
              <a:rPr lang="ja-JP" altLang="ja-JP" b="1" dirty="0">
                <a:effectLst/>
              </a:rPr>
              <a:t>型状態</a:t>
            </a:r>
            <a:r>
              <a:rPr lang="ja-JP" altLang="ja-JP" b="1" dirty="0" smtClean="0">
                <a:effectLst/>
              </a:rPr>
              <a:t>方程式</a:t>
            </a:r>
            <a:endParaRPr kumimoji="1" lang="ja-JP" altLang="en-US"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755513835"/>
              </p:ext>
            </p:extLst>
          </p:nvPr>
        </p:nvGraphicFramePr>
        <p:xfrm>
          <a:off x="1043608" y="1529854"/>
          <a:ext cx="3344863" cy="1035050"/>
        </p:xfrm>
        <a:graphic>
          <a:graphicData uri="http://schemas.openxmlformats.org/presentationml/2006/ole">
            <mc:AlternateContent xmlns:mc="http://schemas.openxmlformats.org/markup-compatibility/2006">
              <mc:Choice xmlns:v="urn:schemas-microsoft-com:vml" Requires="v">
                <p:oleObj spid="_x0000_s5178" name="Equation" r:id="rId3" imgW="1422360" imgH="431640" progId="Equation.DSMT4">
                  <p:embed/>
                </p:oleObj>
              </mc:Choice>
              <mc:Fallback>
                <p:oleObj name="Equation" r:id="rId3" imgW="1422360" imgH="431640" progId="Equation.DSMT4">
                  <p:embed/>
                  <p:pic>
                    <p:nvPicPr>
                      <p:cNvPr id="0" name="Object 3"/>
                      <p:cNvPicPr>
                        <a:picLocks noChangeAspect="1" noChangeArrowheads="1"/>
                      </p:cNvPicPr>
                      <p:nvPr/>
                    </p:nvPicPr>
                    <p:blipFill>
                      <a:blip r:embed="rId4"/>
                      <a:srcRect/>
                      <a:stretch>
                        <a:fillRect/>
                      </a:stretch>
                    </p:blipFill>
                    <p:spPr bwMode="auto">
                      <a:xfrm>
                        <a:off x="1043608" y="1529854"/>
                        <a:ext cx="3344863" cy="1035050"/>
                      </a:xfrm>
                      <a:prstGeom prst="rect">
                        <a:avLst/>
                      </a:prstGeom>
                      <a:noFill/>
                    </p:spPr>
                  </p:pic>
                </p:oleObj>
              </mc:Fallback>
            </mc:AlternateContent>
          </a:graphicData>
        </a:graphic>
      </p:graphicFrame>
      <p:sp>
        <p:nvSpPr>
          <p:cNvPr id="9" name="テキスト ボックス 8"/>
          <p:cNvSpPr txBox="1"/>
          <p:nvPr/>
        </p:nvSpPr>
        <p:spPr>
          <a:xfrm>
            <a:off x="611560" y="2564904"/>
            <a:ext cx="4464496" cy="461665"/>
          </a:xfrm>
          <a:prstGeom prst="rect">
            <a:avLst/>
          </a:prstGeom>
          <a:noFill/>
        </p:spPr>
        <p:txBody>
          <a:bodyPr wrap="square" rtlCol="0">
            <a:spAutoFit/>
          </a:bodyPr>
          <a:lstStyle/>
          <a:p>
            <a:r>
              <a:rPr kumimoji="1" lang="ja-JP" altLang="en-US" dirty="0" smtClean="0"/>
              <a:t>　　　　　　</a:t>
            </a:r>
            <a:r>
              <a:rPr kumimoji="1" lang="ja-JP" altLang="en-US" sz="2400" dirty="0" smtClean="0"/>
              <a:t>引力　　　　斥力</a:t>
            </a:r>
            <a:endParaRPr kumimoji="1" lang="ja-JP" altLang="en-US" sz="2400"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907697091"/>
              </p:ext>
            </p:extLst>
          </p:nvPr>
        </p:nvGraphicFramePr>
        <p:xfrm>
          <a:off x="1187624" y="3789040"/>
          <a:ext cx="2376264" cy="968962"/>
        </p:xfrm>
        <a:graphic>
          <a:graphicData uri="http://schemas.openxmlformats.org/presentationml/2006/ole">
            <mc:AlternateContent xmlns:mc="http://schemas.openxmlformats.org/markup-compatibility/2006">
              <mc:Choice xmlns:v="urn:schemas-microsoft-com:vml" Requires="v">
                <p:oleObj spid="_x0000_s5179" name="Equation" r:id="rId5" imgW="950760" imgH="383760" progId="Equation.DSMT4">
                  <p:embed/>
                </p:oleObj>
              </mc:Choice>
              <mc:Fallback>
                <p:oleObj name="Equation" r:id="rId5" imgW="950760" imgH="383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789040"/>
                        <a:ext cx="2376264" cy="968962"/>
                      </a:xfrm>
                      <a:prstGeom prst="rect">
                        <a:avLst/>
                      </a:prstGeom>
                      <a:noFill/>
                    </p:spPr>
                  </p:pic>
                </p:oleObj>
              </mc:Fallback>
            </mc:AlternateContent>
          </a:graphicData>
        </a:graphic>
      </p:graphicFrame>
      <p:sp>
        <p:nvSpPr>
          <p:cNvPr id="14" name="テキスト ボックス 13"/>
          <p:cNvSpPr txBox="1"/>
          <p:nvPr/>
        </p:nvSpPr>
        <p:spPr>
          <a:xfrm>
            <a:off x="1043608" y="3284984"/>
            <a:ext cx="2304256" cy="461665"/>
          </a:xfrm>
          <a:prstGeom prst="rect">
            <a:avLst/>
          </a:prstGeom>
          <a:noFill/>
        </p:spPr>
        <p:txBody>
          <a:bodyPr wrap="square" rtlCol="0">
            <a:spAutoFit/>
          </a:bodyPr>
          <a:lstStyle/>
          <a:p>
            <a:r>
              <a:rPr kumimoji="1" lang="ja-JP" altLang="en-US" sz="2400" dirty="0" smtClean="0"/>
              <a:t>すなわち</a:t>
            </a:r>
            <a:endParaRPr kumimoji="1" lang="ja-JP" altLang="en-US" sz="2400" dirty="0"/>
          </a:p>
        </p:txBody>
      </p:sp>
      <p:graphicFrame>
        <p:nvGraphicFramePr>
          <p:cNvPr id="16" name="グラフ 15"/>
          <p:cNvGraphicFramePr/>
          <p:nvPr>
            <p:extLst>
              <p:ext uri="{D42A27DB-BD31-4B8C-83A1-F6EECF244321}">
                <p14:modId xmlns:p14="http://schemas.microsoft.com/office/powerpoint/2010/main" val="709513403"/>
              </p:ext>
            </p:extLst>
          </p:nvPr>
        </p:nvGraphicFramePr>
        <p:xfrm>
          <a:off x="3779912" y="1628800"/>
          <a:ext cx="5040560" cy="4536504"/>
        </p:xfrm>
        <a:graphic>
          <a:graphicData uri="http://schemas.openxmlformats.org/drawingml/2006/chart">
            <c:chart xmlns:c="http://schemas.openxmlformats.org/drawingml/2006/chart" xmlns:r="http://schemas.openxmlformats.org/officeDocument/2006/relationships" r:id="rId7"/>
          </a:graphicData>
        </a:graphic>
      </p:graphicFrame>
      <p:sp>
        <p:nvSpPr>
          <p:cNvPr id="15" name="正方形/長方形 14"/>
          <p:cNvSpPr/>
          <p:nvPr/>
        </p:nvSpPr>
        <p:spPr>
          <a:xfrm>
            <a:off x="4139952" y="6016842"/>
            <a:ext cx="4572000" cy="646331"/>
          </a:xfrm>
          <a:prstGeom prst="rect">
            <a:avLst/>
          </a:prstGeom>
        </p:spPr>
        <p:txBody>
          <a:bodyPr>
            <a:spAutoFit/>
          </a:bodyPr>
          <a:lstStyle/>
          <a:p>
            <a:pPr indent="133350" algn="just">
              <a:spcAft>
                <a:spcPts val="0"/>
              </a:spcAft>
            </a:pPr>
            <a:r>
              <a:rPr lang="ja-JP" altLang="ja-JP" kern="100" dirty="0" smtClean="0">
                <a:effectLst/>
                <a:latin typeface="Times New Roman"/>
                <a:ea typeface="ＭＳ 明朝"/>
                <a:cs typeface="Times New Roman"/>
              </a:rPr>
              <a:t>図</a:t>
            </a:r>
            <a:r>
              <a:rPr lang="en-US" altLang="ja-JP" kern="100" dirty="0" smtClean="0">
                <a:effectLst/>
                <a:latin typeface="Times New Roman"/>
                <a:ea typeface="ＭＳ 明朝"/>
                <a:cs typeface="Times New Roman"/>
              </a:rPr>
              <a:t>1.3 CO</a:t>
            </a:r>
            <a:r>
              <a:rPr lang="en-US" altLang="ja-JP" kern="100" baseline="-25000" dirty="0" smtClean="0">
                <a:effectLst/>
                <a:latin typeface="Times New Roman"/>
                <a:ea typeface="ＭＳ 明朝"/>
                <a:cs typeface="Times New Roman"/>
              </a:rPr>
              <a:t>2</a:t>
            </a:r>
            <a:r>
              <a:rPr lang="ja-JP" altLang="ja-JP" kern="100" dirty="0" smtClean="0">
                <a:effectLst/>
                <a:latin typeface="Times New Roman"/>
                <a:ea typeface="ＭＳ 明朝"/>
                <a:cs typeface="Times New Roman"/>
              </a:rPr>
              <a:t>の気・液相</a:t>
            </a:r>
            <a:r>
              <a:rPr lang="en-US" altLang="ja-JP" kern="100" dirty="0" smtClean="0">
                <a:effectLst/>
                <a:latin typeface="Times New Roman"/>
                <a:ea typeface="ＭＳ 明朝"/>
                <a:cs typeface="Times New Roman"/>
              </a:rPr>
              <a:t>PV</a:t>
            </a:r>
            <a:r>
              <a:rPr lang="ja-JP" altLang="ja-JP" kern="100" dirty="0" smtClean="0">
                <a:effectLst/>
                <a:latin typeface="Times New Roman"/>
                <a:ea typeface="ＭＳ 明朝"/>
                <a:cs typeface="Times New Roman"/>
              </a:rPr>
              <a:t>図と飽和線（</a:t>
            </a:r>
            <a:r>
              <a:rPr lang="en-US" altLang="ja-JP" kern="100" dirty="0" smtClean="0">
                <a:effectLst/>
                <a:latin typeface="Times New Roman"/>
                <a:ea typeface="ＭＳ 明朝"/>
                <a:cs typeface="Times New Roman"/>
              </a:rPr>
              <a:t>Peng-Robinson</a:t>
            </a:r>
            <a:r>
              <a:rPr lang="ja-JP" altLang="en-US" kern="100" dirty="0">
                <a:latin typeface="Times New Roman"/>
                <a:ea typeface="ＭＳ 明朝"/>
                <a:cs typeface="Times New Roman"/>
              </a:rPr>
              <a:t> </a:t>
            </a:r>
            <a:r>
              <a:rPr lang="ja-JP" altLang="ja-JP" kern="100" dirty="0" smtClean="0">
                <a:effectLst/>
                <a:latin typeface="Times New Roman"/>
                <a:ea typeface="ＭＳ 明朝"/>
                <a:cs typeface="Times New Roman"/>
              </a:rPr>
              <a:t>状態式による計算値）</a:t>
            </a:r>
            <a:endParaRPr lang="ja-JP" altLang="ja-JP" kern="100" dirty="0" smtClean="0">
              <a:effectLst/>
              <a:latin typeface="Century"/>
              <a:ea typeface="ＭＳ 明朝"/>
              <a:cs typeface="Times New Roman"/>
            </a:endParaRPr>
          </a:p>
        </p:txBody>
      </p:sp>
      <p:sp>
        <p:nvSpPr>
          <p:cNvPr id="17" name="正方形/長方形 16"/>
          <p:cNvSpPr/>
          <p:nvPr/>
        </p:nvSpPr>
        <p:spPr>
          <a:xfrm>
            <a:off x="1428036" y="5013176"/>
            <a:ext cx="1072730" cy="584775"/>
          </a:xfrm>
          <a:prstGeom prst="rect">
            <a:avLst/>
          </a:prstGeom>
        </p:spPr>
        <p:txBody>
          <a:bodyPr wrap="none">
            <a:spAutoFit/>
          </a:bodyPr>
          <a:lstStyle/>
          <a:p>
            <a:r>
              <a:rPr lang="ja-JP" altLang="en-US" dirty="0"/>
              <a:t>　</a:t>
            </a:r>
            <a:r>
              <a:rPr lang="ja-JP" altLang="en-US" sz="3200" dirty="0"/>
              <a:t>　</a:t>
            </a:r>
            <a:r>
              <a:rPr lang="ja-JP" altLang="en-US" dirty="0"/>
              <a:t>　　　</a:t>
            </a:r>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20"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21" name="オブジェクト 20"/>
          <p:cNvGraphicFramePr>
            <a:graphicFrameLocks noChangeAspect="1"/>
          </p:cNvGraphicFramePr>
          <p:nvPr>
            <p:extLst>
              <p:ext uri="{D42A27DB-BD31-4B8C-83A1-F6EECF244321}">
                <p14:modId xmlns:p14="http://schemas.microsoft.com/office/powerpoint/2010/main" val="2360404782"/>
              </p:ext>
            </p:extLst>
          </p:nvPr>
        </p:nvGraphicFramePr>
        <p:xfrm>
          <a:off x="1691680" y="5004739"/>
          <a:ext cx="1779637" cy="593212"/>
        </p:xfrm>
        <a:graphic>
          <a:graphicData uri="http://schemas.openxmlformats.org/presentationml/2006/ole">
            <mc:AlternateContent xmlns:mc="http://schemas.openxmlformats.org/markup-compatibility/2006">
              <mc:Choice xmlns:v="urn:schemas-microsoft-com:vml" Requires="v">
                <p:oleObj spid="_x0000_s5180" name="Equation" r:id="rId8" imgW="774364" imgH="253890" progId="Equation.DSMT4">
                  <p:embed/>
                </p:oleObj>
              </mc:Choice>
              <mc:Fallback>
                <p:oleObj name="Equation" r:id="rId8" imgW="774364" imgH="25389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5004739"/>
                        <a:ext cx="1779637" cy="593212"/>
                      </a:xfrm>
                      <a:prstGeom prst="rect">
                        <a:avLst/>
                      </a:prstGeom>
                      <a:noFill/>
                    </p:spPr>
                  </p:pic>
                </p:oleObj>
              </mc:Fallback>
            </mc:AlternateContent>
          </a:graphicData>
        </a:graphic>
      </p:graphicFrame>
    </p:spTree>
    <p:extLst>
      <p:ext uri="{BB962C8B-B14F-4D97-AF65-F5344CB8AC3E}">
        <p14:creationId xmlns:p14="http://schemas.microsoft.com/office/powerpoint/2010/main" val="306866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195736" y="214290"/>
            <a:ext cx="6462460" cy="785818"/>
          </a:xfrm>
        </p:spPr>
        <p:txBody>
          <a:bodyPr>
            <a:noAutofit/>
          </a:bodyPr>
          <a:lstStyle/>
          <a:p>
            <a:r>
              <a:rPr lang="en-US" altLang="ja-JP" sz="3200" b="1" dirty="0">
                <a:effectLst/>
              </a:rPr>
              <a:t>van der </a:t>
            </a:r>
            <a:r>
              <a:rPr lang="en-US" altLang="ja-JP" sz="3200" b="1" dirty="0" smtClean="0">
                <a:effectLst/>
              </a:rPr>
              <a:t>Waals</a:t>
            </a:r>
            <a:r>
              <a:rPr lang="ja-JP" altLang="en-US" sz="3200" b="1" dirty="0" smtClean="0">
                <a:effectLst/>
              </a:rPr>
              <a:t>の鋭い直観</a:t>
            </a:r>
            <a:endParaRPr kumimoji="1" lang="ja-JP" altLang="en-US" sz="3200" dirty="0"/>
          </a:p>
        </p:txBody>
      </p:sp>
      <p:sp>
        <p:nvSpPr>
          <p:cNvPr id="12" name="テキスト ボックス 11"/>
          <p:cNvSpPr txBox="1"/>
          <p:nvPr/>
        </p:nvSpPr>
        <p:spPr>
          <a:xfrm>
            <a:off x="1115616" y="1988840"/>
            <a:ext cx="4680520" cy="369332"/>
          </a:xfrm>
          <a:prstGeom prst="rect">
            <a:avLst/>
          </a:prstGeom>
          <a:noFill/>
        </p:spPr>
        <p:txBody>
          <a:bodyPr wrap="square" rtlCol="0">
            <a:spAutoFit/>
          </a:bodyPr>
          <a:lstStyle/>
          <a:p>
            <a:endParaRPr kumimoji="1" lang="ja-JP" altLang="en-US" dirty="0"/>
          </a:p>
        </p:txBody>
      </p:sp>
      <p:pic>
        <p:nvPicPr>
          <p:cNvPr id="6163" name="Picture 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091" y="1844824"/>
            <a:ext cx="9877337"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140968"/>
            <a:ext cx="8287308" cy="7036156"/>
          </a:xfrm>
          <a:prstGeom prst="rect">
            <a:avLst/>
          </a:prstGeom>
          <a:solidFill>
            <a:srgbClr val="FFFF00"/>
          </a:solidFill>
          <a:ln>
            <a:noFill/>
          </a:ln>
          <a:effectLst/>
          <a:extLst/>
        </p:spPr>
      </p:pic>
      <p:sp>
        <p:nvSpPr>
          <p:cNvPr id="3" name="円/楕円 2"/>
          <p:cNvSpPr/>
          <p:nvPr/>
        </p:nvSpPr>
        <p:spPr>
          <a:xfrm>
            <a:off x="2447132" y="4509120"/>
            <a:ext cx="792088" cy="792088"/>
          </a:xfrm>
          <a:prstGeom prst="ellipse">
            <a:avLst/>
          </a:prstGeom>
          <a:blipFill dpi="0" rotWithShape="1">
            <a:blip r:embed="rId4">
              <a:alphaModFix amt="29000"/>
            </a:blip>
            <a:srcRect/>
            <a:tile tx="0" ty="0" sx="100000" sy="100000" flip="none" algn="tl"/>
          </a:blipFill>
          <a:ln w="28575">
            <a:solidFill>
              <a:srgbClr val="FF0000"/>
            </a:solidFill>
          </a:ln>
          <a:scene3d>
            <a:camera prst="perspectiveFront"/>
            <a:lightRig rig="threePt" dir="t"/>
          </a:scene3d>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8273628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60648"/>
            <a:ext cx="8229600" cy="785818"/>
          </a:xfrm>
        </p:spPr>
        <p:txBody>
          <a:bodyPr>
            <a:normAutofit fontScale="90000"/>
          </a:bodyPr>
          <a:lstStyle/>
          <a:p>
            <a:r>
              <a:rPr lang="en-US" altLang="ja-JP" b="1" dirty="0">
                <a:effectLst/>
              </a:rPr>
              <a:t>van der Waals</a:t>
            </a:r>
            <a:r>
              <a:rPr lang="ja-JP" altLang="ja-JP" b="1" dirty="0">
                <a:effectLst/>
              </a:rPr>
              <a:t>一般化状態式と</a:t>
            </a:r>
            <a:r>
              <a:rPr lang="en-US" altLang="ja-JP" b="1" dirty="0">
                <a:effectLst/>
              </a:rPr>
              <a:t/>
            </a:r>
            <a:br>
              <a:rPr lang="en-US" altLang="ja-JP" b="1" dirty="0">
                <a:effectLst/>
              </a:rPr>
            </a:br>
            <a:r>
              <a:rPr lang="en-US" altLang="ja-JP" b="1" dirty="0">
                <a:effectLst/>
              </a:rPr>
              <a:t>                          </a:t>
            </a:r>
            <a:r>
              <a:rPr lang="ja-JP" altLang="ja-JP" b="1" dirty="0">
                <a:effectLst/>
              </a:rPr>
              <a:t>二変数対応状態原理</a:t>
            </a:r>
            <a:endParaRPr kumimoji="1" lang="ja-JP" altLang="en-US" dirty="0"/>
          </a:p>
        </p:txBody>
      </p:sp>
      <p:sp>
        <p:nvSpPr>
          <p:cNvPr id="3" name="テキスト ボックス 2"/>
          <p:cNvSpPr txBox="1"/>
          <p:nvPr/>
        </p:nvSpPr>
        <p:spPr>
          <a:xfrm>
            <a:off x="1475656" y="1469996"/>
            <a:ext cx="4968552" cy="523220"/>
          </a:xfrm>
          <a:prstGeom prst="rect">
            <a:avLst/>
          </a:prstGeom>
          <a:noFill/>
        </p:spPr>
        <p:txBody>
          <a:bodyPr wrap="square" rtlCol="0">
            <a:spAutoFit/>
          </a:bodyPr>
          <a:lstStyle/>
          <a:p>
            <a:r>
              <a:rPr lang="en-US" altLang="ja-JP" sz="2800" dirty="0"/>
              <a:t>van der Waals</a:t>
            </a:r>
            <a:r>
              <a:rPr lang="ja-JP" altLang="ja-JP" sz="2800" dirty="0"/>
              <a:t>一般化状態式</a:t>
            </a:r>
            <a:endParaRPr kumimoji="1" lang="ja-JP" altLang="en-US" sz="2800" dirty="0"/>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217665125"/>
              </p:ext>
            </p:extLst>
          </p:nvPr>
        </p:nvGraphicFramePr>
        <p:xfrm>
          <a:off x="2123728" y="1996912"/>
          <a:ext cx="2232248" cy="884855"/>
        </p:xfrm>
        <a:graphic>
          <a:graphicData uri="http://schemas.openxmlformats.org/presentationml/2006/ole">
            <mc:AlternateContent xmlns:mc="http://schemas.openxmlformats.org/markup-compatibility/2006">
              <mc:Choice xmlns:v="urn:schemas-microsoft-com:vml" Requires="v">
                <p:oleObj spid="_x0000_s7189" name="Equation" r:id="rId3" imgW="1051200" imgH="420480" progId="Equation.DSMT4">
                  <p:embed/>
                </p:oleObj>
              </mc:Choice>
              <mc:Fallback>
                <p:oleObj name="Equation" r:id="rId3" imgW="1051200" imgH="420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996912"/>
                        <a:ext cx="2232248" cy="884855"/>
                      </a:xfrm>
                      <a:prstGeom prst="rect">
                        <a:avLst/>
                      </a:prstGeom>
                      <a:noFill/>
                    </p:spPr>
                  </p:pic>
                </p:oleObj>
              </mc:Fallback>
            </mc:AlternateContent>
          </a:graphicData>
        </a:graphic>
      </p:graphicFrame>
      <p:sp>
        <p:nvSpPr>
          <p:cNvPr id="7" name="テキスト ボックス 6"/>
          <p:cNvSpPr txBox="1"/>
          <p:nvPr/>
        </p:nvSpPr>
        <p:spPr>
          <a:xfrm>
            <a:off x="1331640" y="2885531"/>
            <a:ext cx="6696744" cy="3046988"/>
          </a:xfrm>
          <a:prstGeom prst="rect">
            <a:avLst/>
          </a:prstGeom>
          <a:noFill/>
        </p:spPr>
        <p:txBody>
          <a:bodyPr wrap="square" rtlCol="0">
            <a:spAutoFit/>
          </a:bodyPr>
          <a:lstStyle/>
          <a:p>
            <a:r>
              <a:rPr kumimoji="1" lang="ja-JP" altLang="en-US" sz="2400" dirty="0" smtClean="0"/>
              <a:t>ここで，</a:t>
            </a:r>
            <a:r>
              <a:rPr kumimoji="1" lang="en-US" altLang="ja-JP" sz="2400" dirty="0" err="1" smtClean="0"/>
              <a:t>Tr</a:t>
            </a:r>
            <a:r>
              <a:rPr kumimoji="1" lang="en-US" altLang="ja-JP" sz="2400" dirty="0" smtClean="0"/>
              <a:t>=T/</a:t>
            </a:r>
            <a:r>
              <a:rPr kumimoji="1" lang="en-US" altLang="ja-JP" sz="2400" dirty="0" err="1" smtClean="0"/>
              <a:t>Tc</a:t>
            </a:r>
            <a:r>
              <a:rPr kumimoji="1" lang="en-US" altLang="ja-JP" sz="2400" dirty="0" smtClean="0"/>
              <a:t>, </a:t>
            </a:r>
            <a:r>
              <a:rPr kumimoji="1" lang="en-US" altLang="ja-JP" sz="2400" dirty="0" err="1" smtClean="0"/>
              <a:t>Pr</a:t>
            </a:r>
            <a:r>
              <a:rPr kumimoji="1" lang="en-US" altLang="ja-JP" sz="2400" dirty="0" smtClean="0"/>
              <a:t>=P/Pc, </a:t>
            </a:r>
            <a:r>
              <a:rPr kumimoji="1" lang="en-US" altLang="ja-JP" sz="2400" dirty="0" err="1" smtClean="0"/>
              <a:t>Vr</a:t>
            </a:r>
            <a:r>
              <a:rPr kumimoji="1" lang="en-US" altLang="ja-JP" sz="2400" dirty="0" smtClean="0"/>
              <a:t>=V/</a:t>
            </a:r>
            <a:r>
              <a:rPr kumimoji="1" lang="en-US" altLang="ja-JP" sz="2400" dirty="0" err="1" smtClean="0"/>
              <a:t>Vc</a:t>
            </a:r>
            <a:r>
              <a:rPr kumimoji="1" lang="ja-JP" altLang="en-US" sz="2400" dirty="0" smtClean="0"/>
              <a:t>で定義される無次元数で，対臨界</a:t>
            </a:r>
            <a:r>
              <a:rPr kumimoji="1" lang="ja-JP" altLang="en-US" sz="2400" dirty="0" smtClean="0"/>
              <a:t>温度　</a:t>
            </a:r>
            <a:r>
              <a:rPr lang="en-US" altLang="ja-JP" sz="2400" dirty="0" smtClean="0"/>
              <a:t>reduced </a:t>
            </a:r>
            <a:r>
              <a:rPr lang="en-US" altLang="ja-JP" sz="2400" dirty="0" smtClean="0"/>
              <a:t>temperature </a:t>
            </a:r>
            <a:r>
              <a:rPr kumimoji="1" lang="ja-JP" altLang="en-US" sz="2400" dirty="0" smtClean="0"/>
              <a:t>などと呼ばれる</a:t>
            </a:r>
            <a:r>
              <a:rPr kumimoji="1" lang="en-US" altLang="ja-JP" sz="2400" dirty="0" smtClean="0"/>
              <a:t>.</a:t>
            </a:r>
          </a:p>
          <a:p>
            <a:r>
              <a:rPr lang="ja-JP" altLang="en-US" sz="2400" dirty="0"/>
              <a:t>Ｐｒ＝ｆ（Ｔｒ，Ｖｒ）　　</a:t>
            </a:r>
            <a:r>
              <a:rPr lang="ja-JP" altLang="en-US" sz="2400" dirty="0">
                <a:solidFill>
                  <a:srgbClr val="FF0000"/>
                </a:solidFill>
              </a:rPr>
              <a:t>二</a:t>
            </a:r>
            <a:r>
              <a:rPr lang="ja-JP" altLang="en-US" sz="2400" dirty="0" smtClean="0">
                <a:solidFill>
                  <a:srgbClr val="FF0000"/>
                </a:solidFill>
              </a:rPr>
              <a:t>変数</a:t>
            </a:r>
            <a:r>
              <a:rPr lang="ja-JP" altLang="en-US" sz="2400" dirty="0">
                <a:solidFill>
                  <a:srgbClr val="FF0000"/>
                </a:solidFill>
              </a:rPr>
              <a:t>対応状態原理</a:t>
            </a:r>
            <a:r>
              <a:rPr lang="ja-JP" altLang="en-US" sz="2400" dirty="0"/>
              <a:t>　ＣＳＰ</a:t>
            </a:r>
          </a:p>
          <a:p>
            <a:r>
              <a:rPr lang="ja-JP" altLang="en-US" sz="2400" dirty="0" smtClean="0"/>
              <a:t>臨界値がわかればすべて</a:t>
            </a:r>
            <a:r>
              <a:rPr lang="ja-JP" altLang="en-US" sz="2400" dirty="0" smtClean="0"/>
              <a:t>の物質の</a:t>
            </a:r>
            <a:r>
              <a:rPr lang="ja-JP" altLang="en-US" sz="2400" dirty="0" smtClean="0"/>
              <a:t>ＰＶＴ</a:t>
            </a:r>
            <a:r>
              <a:rPr lang="en-US" altLang="ja-JP" sz="2400" dirty="0" smtClean="0"/>
              <a:t>(</a:t>
            </a:r>
            <a:r>
              <a:rPr lang="ja-JP" altLang="en-US" sz="2400" dirty="0" smtClean="0"/>
              <a:t>すべての物性</a:t>
            </a:r>
            <a:r>
              <a:rPr lang="ja-JP" altLang="en-US" sz="2400" dirty="0"/>
              <a:t>）</a:t>
            </a:r>
            <a:r>
              <a:rPr lang="ja-JP" altLang="en-US" sz="2400" dirty="0" smtClean="0"/>
              <a:t>は計算で求めることができる！</a:t>
            </a:r>
            <a:endParaRPr lang="en-US" altLang="ja-JP" sz="2400" dirty="0" smtClean="0"/>
          </a:p>
          <a:p>
            <a:r>
              <a:rPr lang="ja-JP" altLang="en-US" sz="2400" dirty="0" smtClean="0"/>
              <a:t>→　</a:t>
            </a:r>
            <a:r>
              <a:rPr lang="ja-JP" altLang="en-US" sz="2400" b="1" dirty="0" smtClean="0">
                <a:solidFill>
                  <a:srgbClr val="3366FF"/>
                </a:solidFill>
              </a:rPr>
              <a:t>無極性・球状物質</a:t>
            </a:r>
            <a:r>
              <a:rPr lang="ja-JP" altLang="en-US" sz="2400" dirty="0" smtClean="0"/>
              <a:t>に適用可能　</a:t>
            </a:r>
            <a:r>
              <a:rPr lang="en-US" altLang="ja-JP" sz="2400" dirty="0" smtClean="0"/>
              <a:t>(</a:t>
            </a:r>
            <a:r>
              <a:rPr lang="ja-JP" altLang="en-US" sz="2400" dirty="0" smtClean="0"/>
              <a:t>ポテンシャルから）</a:t>
            </a:r>
            <a:endParaRPr lang="en-US" altLang="ja-JP" sz="2400" dirty="0" smtClean="0"/>
          </a:p>
        </p:txBody>
      </p:sp>
    </p:spTree>
    <p:extLst>
      <p:ext uri="{BB962C8B-B14F-4D97-AF65-F5344CB8AC3E}">
        <p14:creationId xmlns:p14="http://schemas.microsoft.com/office/powerpoint/2010/main" val="1395062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99592" y="188640"/>
            <a:ext cx="6663684" cy="785818"/>
          </a:xfrm>
        </p:spPr>
        <p:txBody>
          <a:bodyPr/>
          <a:lstStyle/>
          <a:p>
            <a:r>
              <a:rPr kumimoji="1" lang="ja-JP" altLang="en-US" dirty="0" smtClean="0"/>
              <a:t>形状に関するパラメータ</a:t>
            </a:r>
            <a:r>
              <a:rPr kumimoji="1" lang="en-US" altLang="ja-JP" dirty="0" smtClean="0"/>
              <a:t>ω</a:t>
            </a:r>
            <a:endParaRPr kumimoji="1" lang="ja-JP" altLang="en-US" dirty="0"/>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0888" y="1562100"/>
            <a:ext cx="4403905" cy="335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線コネクタ 8"/>
          <p:cNvCxnSpPr/>
          <p:nvPr/>
        </p:nvCxnSpPr>
        <p:spPr>
          <a:xfrm>
            <a:off x="4340888" y="1562100"/>
            <a:ext cx="45202" cy="319931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4371775" y="4763266"/>
            <a:ext cx="437301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8693722" y="1598312"/>
            <a:ext cx="45202" cy="319931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3856929" y="1513402"/>
            <a:ext cx="544219" cy="3416320"/>
          </a:xfrm>
          <a:prstGeom prst="rect">
            <a:avLst/>
          </a:prstGeom>
          <a:noFill/>
        </p:spPr>
        <p:txBody>
          <a:bodyPr wrap="square" rtlCol="0">
            <a:spAutoFit/>
          </a:bodyPr>
          <a:lstStyle/>
          <a:p>
            <a:r>
              <a:rPr kumimoji="1" lang="en-US" altLang="ja-JP" dirty="0" smtClean="0"/>
              <a:t>0</a:t>
            </a:r>
            <a:endParaRPr lang="en-US" altLang="ja-JP" dirty="0"/>
          </a:p>
          <a:p>
            <a:endParaRPr kumimoji="1" lang="en-US" altLang="ja-JP" dirty="0" smtClean="0"/>
          </a:p>
          <a:p>
            <a:endParaRPr lang="en-US" altLang="ja-JP" dirty="0"/>
          </a:p>
          <a:p>
            <a:endParaRPr kumimoji="1" lang="en-US" altLang="ja-JP" dirty="0" smtClean="0"/>
          </a:p>
          <a:p>
            <a:endParaRPr kumimoji="1" lang="en-US" altLang="ja-JP" dirty="0" smtClean="0"/>
          </a:p>
          <a:p>
            <a:endParaRPr lang="en-US" altLang="ja-JP" dirty="0"/>
          </a:p>
          <a:p>
            <a:r>
              <a:rPr kumimoji="1" lang="en-US" altLang="ja-JP" dirty="0" smtClean="0"/>
              <a:t>-1</a:t>
            </a:r>
          </a:p>
          <a:p>
            <a:endParaRPr lang="en-US" altLang="ja-JP" dirty="0"/>
          </a:p>
          <a:p>
            <a:endParaRPr kumimoji="1" lang="en-US" altLang="ja-JP" dirty="0" smtClean="0"/>
          </a:p>
          <a:p>
            <a:endParaRPr lang="en-US" altLang="ja-JP" dirty="0"/>
          </a:p>
          <a:p>
            <a:endParaRPr kumimoji="1" lang="en-US" altLang="ja-JP" dirty="0" smtClean="0"/>
          </a:p>
          <a:p>
            <a:r>
              <a:rPr kumimoji="1" lang="en-US" altLang="ja-JP" dirty="0" smtClean="0"/>
              <a:t>-1.8</a:t>
            </a:r>
            <a:endParaRPr kumimoji="1" lang="ja-JP" altLang="en-US" dirty="0"/>
          </a:p>
        </p:txBody>
      </p:sp>
      <p:sp>
        <p:nvSpPr>
          <p:cNvPr id="21" name="テキスト ボックス 20"/>
          <p:cNvSpPr txBox="1"/>
          <p:nvPr/>
        </p:nvSpPr>
        <p:spPr>
          <a:xfrm>
            <a:off x="4264431" y="4726383"/>
            <a:ext cx="4403905" cy="371486"/>
          </a:xfrm>
          <a:prstGeom prst="rect">
            <a:avLst/>
          </a:prstGeom>
          <a:noFill/>
        </p:spPr>
        <p:txBody>
          <a:bodyPr wrap="square" rtlCol="0">
            <a:spAutoFit/>
          </a:bodyPr>
          <a:lstStyle/>
          <a:p>
            <a:r>
              <a:rPr kumimoji="1" lang="en-US" altLang="ja-JP" dirty="0" smtClean="0"/>
              <a:t>1</a:t>
            </a:r>
            <a:endParaRPr kumimoji="1" lang="ja-JP" altLang="en-US" dirty="0"/>
          </a:p>
        </p:txBody>
      </p:sp>
      <p:sp>
        <p:nvSpPr>
          <p:cNvPr id="22" name="テキスト ボックス 21"/>
          <p:cNvSpPr txBox="1"/>
          <p:nvPr/>
        </p:nvSpPr>
        <p:spPr>
          <a:xfrm>
            <a:off x="6228184" y="4974914"/>
            <a:ext cx="1296144" cy="369332"/>
          </a:xfrm>
          <a:prstGeom prst="rect">
            <a:avLst/>
          </a:prstGeom>
          <a:noFill/>
        </p:spPr>
        <p:txBody>
          <a:bodyPr wrap="square" rtlCol="0">
            <a:spAutoFit/>
          </a:bodyPr>
          <a:lstStyle/>
          <a:p>
            <a:r>
              <a:rPr kumimoji="1" lang="en-US" altLang="ja-JP" dirty="0" smtClean="0"/>
              <a:t>1/</a:t>
            </a:r>
            <a:r>
              <a:rPr kumimoji="1" lang="en-US" altLang="ja-JP" dirty="0" err="1" smtClean="0"/>
              <a:t>Tr</a:t>
            </a:r>
            <a:r>
              <a:rPr kumimoji="1" lang="en-US" altLang="ja-JP" dirty="0" smtClean="0"/>
              <a:t>= </a:t>
            </a:r>
            <a:r>
              <a:rPr kumimoji="1" lang="en-US" altLang="ja-JP" dirty="0" err="1" smtClean="0"/>
              <a:t>Tc</a:t>
            </a:r>
            <a:r>
              <a:rPr kumimoji="1" lang="en-US" altLang="ja-JP" dirty="0" smtClean="0"/>
              <a:t>/T</a:t>
            </a:r>
            <a:endParaRPr kumimoji="1" lang="ja-JP" altLang="en-US" dirty="0"/>
          </a:p>
        </p:txBody>
      </p:sp>
      <p:sp>
        <p:nvSpPr>
          <p:cNvPr id="23" name="テキスト ボックス 22"/>
          <p:cNvSpPr txBox="1"/>
          <p:nvPr/>
        </p:nvSpPr>
        <p:spPr>
          <a:xfrm>
            <a:off x="2915817" y="2852936"/>
            <a:ext cx="1348614" cy="369332"/>
          </a:xfrm>
          <a:prstGeom prst="rect">
            <a:avLst/>
          </a:prstGeom>
          <a:noFill/>
        </p:spPr>
        <p:txBody>
          <a:bodyPr wrap="square" rtlCol="0">
            <a:spAutoFit/>
          </a:bodyPr>
          <a:lstStyle/>
          <a:p>
            <a:r>
              <a:rPr kumimoji="1" lang="en-US" altLang="ja-JP" dirty="0" smtClean="0"/>
              <a:t>log</a:t>
            </a:r>
            <a:r>
              <a:rPr kumimoji="1" lang="en-US" altLang="ja-JP" baseline="-25000" dirty="0" smtClean="0"/>
              <a:t>10</a:t>
            </a:r>
            <a:r>
              <a:rPr kumimoji="1" lang="en-US" altLang="ja-JP" dirty="0" smtClean="0"/>
              <a:t>(P</a:t>
            </a:r>
            <a:r>
              <a:rPr kumimoji="1" lang="en-US" altLang="ja-JP" baseline="30000" dirty="0" smtClean="0"/>
              <a:t>s</a:t>
            </a:r>
            <a:r>
              <a:rPr kumimoji="1" lang="en-US" altLang="ja-JP" dirty="0" smtClean="0"/>
              <a:t>/Pc)</a:t>
            </a:r>
            <a:endParaRPr kumimoji="1" lang="ja-JP" altLang="en-US" dirty="0"/>
          </a:p>
        </p:txBody>
      </p:sp>
      <p:sp>
        <p:nvSpPr>
          <p:cNvPr id="24" name="テキスト ボックス 23"/>
          <p:cNvSpPr txBox="1"/>
          <p:nvPr/>
        </p:nvSpPr>
        <p:spPr>
          <a:xfrm>
            <a:off x="467153" y="1844824"/>
            <a:ext cx="4463081" cy="4524315"/>
          </a:xfrm>
          <a:prstGeom prst="rect">
            <a:avLst/>
          </a:prstGeom>
          <a:noFill/>
        </p:spPr>
        <p:txBody>
          <a:bodyPr wrap="none" rtlCol="0">
            <a:spAutoFit/>
          </a:bodyPr>
          <a:lstStyle/>
          <a:p>
            <a:r>
              <a:rPr kumimoji="1" lang="ja-JP" altLang="en-US" dirty="0" smtClean="0"/>
              <a:t>Ｐｉｔｚｅｒ</a:t>
            </a:r>
            <a:endParaRPr kumimoji="1" lang="en-US" altLang="ja-JP" dirty="0" smtClean="0"/>
          </a:p>
          <a:p>
            <a:r>
              <a:rPr kumimoji="1" lang="ja-JP" altLang="en-US" dirty="0" smtClean="0"/>
              <a:t>ＣＨ</a:t>
            </a:r>
            <a:r>
              <a:rPr kumimoji="1" lang="ja-JP" altLang="en-US" baseline="-25000" dirty="0" smtClean="0"/>
              <a:t>４</a:t>
            </a:r>
            <a:r>
              <a:rPr kumimoji="1" lang="ja-JP" altLang="en-US" dirty="0" smtClean="0"/>
              <a:t>球形分子</a:t>
            </a:r>
            <a:endParaRPr kumimoji="1" lang="en-US" altLang="ja-JP" dirty="0" smtClean="0"/>
          </a:p>
          <a:p>
            <a:r>
              <a:rPr lang="ja-JP" altLang="en-US" dirty="0"/>
              <a:t>Ｔｒ</a:t>
            </a:r>
            <a:r>
              <a:rPr lang="ja-JP" altLang="en-US" dirty="0" smtClean="0"/>
              <a:t>＝</a:t>
            </a:r>
            <a:r>
              <a:rPr lang="en-US" altLang="ja-JP" dirty="0" smtClean="0"/>
              <a:t>0.7 =133.7K=-139</a:t>
            </a:r>
            <a:r>
              <a:rPr lang="ja-JP" altLang="en-US" dirty="0" smtClean="0"/>
              <a:t>℃のとき</a:t>
            </a:r>
            <a:endParaRPr lang="en-US" altLang="ja-JP" dirty="0" smtClean="0"/>
          </a:p>
          <a:p>
            <a:r>
              <a:rPr kumimoji="1" lang="en-US" altLang="ja-JP" dirty="0" smtClean="0"/>
              <a:t>P</a:t>
            </a:r>
            <a:r>
              <a:rPr kumimoji="1" lang="en-US" altLang="ja-JP" baseline="30000" dirty="0" smtClean="0"/>
              <a:t>s</a:t>
            </a:r>
            <a:r>
              <a:rPr kumimoji="1" lang="en-US" altLang="ja-JP" dirty="0" smtClean="0"/>
              <a:t>/Pc=0.1</a:t>
            </a:r>
          </a:p>
          <a:p>
            <a:r>
              <a:rPr kumimoji="1" lang="en-US" altLang="ja-JP" dirty="0" smtClean="0"/>
              <a:t>alkane</a:t>
            </a:r>
            <a:r>
              <a:rPr kumimoji="1" lang="ja-JP" altLang="en-US" dirty="0" smtClean="0"/>
              <a:t>で分子が大きく</a:t>
            </a:r>
            <a:endParaRPr kumimoji="1" lang="en-US" altLang="ja-JP" dirty="0" smtClean="0"/>
          </a:p>
          <a:p>
            <a:r>
              <a:rPr lang="ja-JP" altLang="en-US" dirty="0"/>
              <a:t>なる</a:t>
            </a:r>
            <a:r>
              <a:rPr lang="ja-JP" altLang="en-US" dirty="0" smtClean="0"/>
              <a:t>と，すなわち球形</a:t>
            </a:r>
            <a:endParaRPr lang="en-US" altLang="ja-JP" dirty="0" smtClean="0"/>
          </a:p>
          <a:p>
            <a:r>
              <a:rPr kumimoji="1" lang="ja-JP" altLang="en-US" dirty="0" smtClean="0"/>
              <a:t>からずれると連続的に</a:t>
            </a:r>
            <a:endParaRPr kumimoji="1" lang="en-US" altLang="ja-JP" dirty="0" smtClean="0"/>
          </a:p>
          <a:p>
            <a:r>
              <a:rPr lang="en-US" altLang="ja-JP" dirty="0" smtClean="0"/>
              <a:t>P</a:t>
            </a:r>
            <a:r>
              <a:rPr lang="en-US" altLang="ja-JP" baseline="30000" dirty="0" smtClean="0"/>
              <a:t>s</a:t>
            </a:r>
            <a:r>
              <a:rPr lang="en-US" altLang="ja-JP" dirty="0" smtClean="0"/>
              <a:t>/Pc</a:t>
            </a:r>
            <a:r>
              <a:rPr lang="ja-JP" altLang="en-US" dirty="0" smtClean="0"/>
              <a:t>＜</a:t>
            </a:r>
            <a:r>
              <a:rPr lang="en-US" altLang="ja-JP" dirty="0" smtClean="0"/>
              <a:t>0.1</a:t>
            </a:r>
            <a:r>
              <a:rPr lang="ja-JP" altLang="en-US" dirty="0" smtClean="0"/>
              <a:t>となることを見つけた</a:t>
            </a:r>
            <a:endParaRPr lang="en-US" altLang="ja-JP" dirty="0"/>
          </a:p>
          <a:p>
            <a:r>
              <a:rPr lang="ja-JP" altLang="en-US" dirty="0" smtClean="0"/>
              <a:t>球形からのずれのパラメータ</a:t>
            </a:r>
            <a:r>
              <a:rPr lang="en-US" altLang="ja-JP" dirty="0" smtClean="0"/>
              <a:t>ω</a:t>
            </a:r>
          </a:p>
          <a:p>
            <a:r>
              <a:rPr lang="ja-JP" altLang="en-US" dirty="0" smtClean="0"/>
              <a:t>を蒸気圧データから得る</a:t>
            </a:r>
            <a:endParaRPr lang="en-US" altLang="ja-JP" dirty="0" smtClean="0"/>
          </a:p>
          <a:p>
            <a:endParaRPr lang="en-US" altLang="ja-JP" dirty="0" smtClean="0"/>
          </a:p>
          <a:p>
            <a:endParaRPr lang="en-US" altLang="ja-JP" dirty="0"/>
          </a:p>
          <a:p>
            <a:r>
              <a:rPr lang="ja-JP" altLang="en-US" dirty="0" smtClean="0"/>
              <a:t>無極性物質（含む弱極性物質）に適用できる</a:t>
            </a:r>
            <a:endParaRPr lang="en-US" altLang="ja-JP" dirty="0" smtClean="0"/>
          </a:p>
          <a:p>
            <a:endParaRPr lang="en-US" altLang="ja-JP" dirty="0" smtClean="0"/>
          </a:p>
          <a:p>
            <a:r>
              <a:rPr lang="ja-JP" altLang="en-US" dirty="0">
                <a:solidFill>
                  <a:srgbClr val="FF0000"/>
                </a:solidFill>
              </a:rPr>
              <a:t>三変数対応状態</a:t>
            </a:r>
            <a:r>
              <a:rPr lang="ja-JP" altLang="en-US" dirty="0" smtClean="0">
                <a:solidFill>
                  <a:srgbClr val="FF0000"/>
                </a:solidFill>
              </a:rPr>
              <a:t>原理</a:t>
            </a:r>
            <a:r>
              <a:rPr lang="ja-JP" altLang="en-US" dirty="0" smtClean="0"/>
              <a:t>　</a:t>
            </a:r>
            <a:endParaRPr lang="en-US" altLang="ja-JP" dirty="0" smtClean="0"/>
          </a:p>
          <a:p>
            <a:endParaRPr lang="en-US" altLang="ja-JP" dirty="0"/>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2616699699"/>
              </p:ext>
            </p:extLst>
          </p:nvPr>
        </p:nvGraphicFramePr>
        <p:xfrm>
          <a:off x="420330" y="4594600"/>
          <a:ext cx="3169794" cy="586012"/>
        </p:xfrm>
        <a:graphic>
          <a:graphicData uri="http://schemas.openxmlformats.org/presentationml/2006/ole">
            <mc:AlternateContent xmlns:mc="http://schemas.openxmlformats.org/markup-compatibility/2006">
              <mc:Choice xmlns:v="urn:schemas-microsoft-com:vml" Requires="v">
                <p:oleObj spid="_x0000_s8217" name="Equation" r:id="rId4" imgW="1511280" imgH="279360" progId="Equation.DSMT4">
                  <p:embed/>
                </p:oleObj>
              </mc:Choice>
              <mc:Fallback>
                <p:oleObj name="Equation" r:id="rId4" imgW="1511280" imgH="279360" progId="Equation.DSMT4">
                  <p:embed/>
                  <p:pic>
                    <p:nvPicPr>
                      <p:cNvPr id="0" name=""/>
                      <p:cNvPicPr/>
                      <p:nvPr/>
                    </p:nvPicPr>
                    <p:blipFill>
                      <a:blip r:embed="rId5"/>
                      <a:stretch>
                        <a:fillRect/>
                      </a:stretch>
                    </p:blipFill>
                    <p:spPr>
                      <a:xfrm>
                        <a:off x="420330" y="4594600"/>
                        <a:ext cx="3169794" cy="586012"/>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63333794"/>
              </p:ext>
            </p:extLst>
          </p:nvPr>
        </p:nvGraphicFramePr>
        <p:xfrm>
          <a:off x="2915817" y="5661248"/>
          <a:ext cx="2055230" cy="513808"/>
        </p:xfrm>
        <a:graphic>
          <a:graphicData uri="http://schemas.openxmlformats.org/presentationml/2006/ole">
            <mc:AlternateContent xmlns:mc="http://schemas.openxmlformats.org/markup-compatibility/2006">
              <mc:Choice xmlns:v="urn:schemas-microsoft-com:vml" Requires="v">
                <p:oleObj spid="_x0000_s8218" name="Equation" r:id="rId6" imgW="1015920" imgH="253800" progId="Equation.DSMT4">
                  <p:embed/>
                </p:oleObj>
              </mc:Choice>
              <mc:Fallback>
                <p:oleObj name="Equation" r:id="rId6" imgW="1015920" imgH="253800" progId="Equation.DSMT4">
                  <p:embed/>
                  <p:pic>
                    <p:nvPicPr>
                      <p:cNvPr id="0" name=""/>
                      <p:cNvPicPr/>
                      <p:nvPr/>
                    </p:nvPicPr>
                    <p:blipFill>
                      <a:blip r:embed="rId7"/>
                      <a:stretch>
                        <a:fillRect/>
                      </a:stretch>
                    </p:blipFill>
                    <p:spPr>
                      <a:xfrm>
                        <a:off x="2915817" y="5661248"/>
                        <a:ext cx="2055230" cy="513808"/>
                      </a:xfrm>
                      <a:prstGeom prst="rect">
                        <a:avLst/>
                      </a:prstGeom>
                    </p:spPr>
                  </p:pic>
                </p:oleObj>
              </mc:Fallback>
            </mc:AlternateContent>
          </a:graphicData>
        </a:graphic>
      </p:graphicFrame>
    </p:spTree>
    <p:extLst>
      <p:ext uri="{BB962C8B-B14F-4D97-AF65-F5344CB8AC3E}">
        <p14:creationId xmlns:p14="http://schemas.microsoft.com/office/powerpoint/2010/main" val="3933645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763688" y="214290"/>
            <a:ext cx="5616624" cy="785818"/>
          </a:xfrm>
        </p:spPr>
        <p:txBody>
          <a:bodyPr/>
          <a:lstStyle/>
          <a:p>
            <a:r>
              <a:rPr kumimoji="1" lang="en-US" altLang="ja-JP" dirty="0" smtClean="0"/>
              <a:t>Peng-Robinson </a:t>
            </a:r>
            <a:r>
              <a:rPr kumimoji="1" lang="ja-JP" altLang="en-US" dirty="0" smtClean="0"/>
              <a:t>ＥＯＳ</a:t>
            </a:r>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107437833"/>
              </p:ext>
            </p:extLst>
          </p:nvPr>
        </p:nvGraphicFramePr>
        <p:xfrm>
          <a:off x="1979712" y="2132856"/>
          <a:ext cx="4202509" cy="936104"/>
        </p:xfrm>
        <a:graphic>
          <a:graphicData uri="http://schemas.openxmlformats.org/presentationml/2006/ole">
            <mc:AlternateContent xmlns:mc="http://schemas.openxmlformats.org/markup-compatibility/2006">
              <mc:Choice xmlns:v="urn:schemas-microsoft-com:vml" Requires="v">
                <p:oleObj spid="_x0000_s9312" name="Equation" r:id="rId3" imgW="1983960" imgH="429480" progId="Equation.DSMT4">
                  <p:embed/>
                </p:oleObj>
              </mc:Choice>
              <mc:Fallback>
                <p:oleObj name="Equation" r:id="rId3" imgW="1983960" imgH="429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132856"/>
                        <a:ext cx="4202509" cy="936104"/>
                      </a:xfrm>
                      <a:prstGeom prst="rect">
                        <a:avLst/>
                      </a:prstGeom>
                      <a:noFill/>
                    </p:spPr>
                  </p:pic>
                </p:oleObj>
              </mc:Fallback>
            </mc:AlternateContent>
          </a:graphicData>
        </a:graphic>
      </p:graphicFrame>
      <p:sp>
        <p:nvSpPr>
          <p:cNvPr id="6" name="テキスト ボックス 5"/>
          <p:cNvSpPr txBox="1"/>
          <p:nvPr/>
        </p:nvSpPr>
        <p:spPr>
          <a:xfrm>
            <a:off x="251520" y="1628800"/>
            <a:ext cx="8352928" cy="461665"/>
          </a:xfrm>
          <a:prstGeom prst="rect">
            <a:avLst/>
          </a:prstGeom>
          <a:noFill/>
        </p:spPr>
        <p:txBody>
          <a:bodyPr wrap="square" rtlCol="0">
            <a:spAutoFit/>
          </a:bodyPr>
          <a:lstStyle/>
          <a:p>
            <a:r>
              <a:rPr lang="ja-JP" altLang="ja-JP" sz="2400" dirty="0"/>
              <a:t>現在最も広くプロセス設計で用いられている</a:t>
            </a:r>
            <a:r>
              <a:rPr lang="en-US" altLang="ja-JP" sz="2400" dirty="0"/>
              <a:t>Peng-Robinson EOS </a:t>
            </a:r>
            <a:endParaRPr lang="ja-JP" altLang="ja-JP" sz="2400" dirty="0"/>
          </a:p>
        </p:txBody>
      </p:sp>
      <p:sp>
        <p:nvSpPr>
          <p:cNvPr id="18" name="テキスト ボックス 17"/>
          <p:cNvSpPr txBox="1"/>
          <p:nvPr/>
        </p:nvSpPr>
        <p:spPr>
          <a:xfrm>
            <a:off x="611560" y="3284983"/>
            <a:ext cx="8208912" cy="1938992"/>
          </a:xfrm>
          <a:prstGeom prst="rect">
            <a:avLst/>
          </a:prstGeom>
          <a:noFill/>
        </p:spPr>
        <p:txBody>
          <a:bodyPr wrap="square" rtlCol="0">
            <a:spAutoFit/>
          </a:bodyPr>
          <a:lstStyle/>
          <a:p>
            <a:r>
              <a:rPr lang="ja-JP" altLang="ja-JP" sz="2400" dirty="0" smtClean="0"/>
              <a:t>では，</a:t>
            </a:r>
            <a:r>
              <a:rPr lang="en-US" altLang="ja-JP" sz="2400" dirty="0" smtClean="0"/>
              <a:t>van der Waals</a:t>
            </a:r>
            <a:r>
              <a:rPr lang="ja-JP" altLang="ja-JP" sz="2400" dirty="0" smtClean="0"/>
              <a:t>状態式同様に，臨界点における条件より</a:t>
            </a:r>
            <a:endParaRPr lang="en-US" altLang="ja-JP" sz="2400" dirty="0" smtClean="0"/>
          </a:p>
          <a:p>
            <a:endParaRPr kumimoji="1" lang="en-US" altLang="ja-JP" sz="2400" dirty="0" smtClean="0"/>
          </a:p>
          <a:p>
            <a:endParaRPr lang="en-US" altLang="ja-JP" sz="2400" dirty="0"/>
          </a:p>
          <a:p>
            <a:r>
              <a:rPr kumimoji="1" lang="ja-JP" altLang="en-US" sz="2400" dirty="0" smtClean="0"/>
              <a:t>蒸気圧を良好に表現するため次の補正項を加えた</a:t>
            </a:r>
            <a:endParaRPr kumimoji="1" lang="en-US" altLang="ja-JP" sz="2400" dirty="0" smtClean="0"/>
          </a:p>
          <a:p>
            <a:endParaRPr kumimoji="1" lang="ja-JP" altLang="en-US" sz="2400" dirty="0"/>
          </a:p>
        </p:txBody>
      </p:sp>
      <p:sp>
        <p:nvSpPr>
          <p:cNvPr id="9216"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17" name="オブジェクト 9216"/>
          <p:cNvGraphicFramePr>
            <a:graphicFrameLocks noChangeAspect="1"/>
          </p:cNvGraphicFramePr>
          <p:nvPr>
            <p:extLst>
              <p:ext uri="{D42A27DB-BD31-4B8C-83A1-F6EECF244321}">
                <p14:modId xmlns:p14="http://schemas.microsoft.com/office/powerpoint/2010/main" val="2446961430"/>
              </p:ext>
            </p:extLst>
          </p:nvPr>
        </p:nvGraphicFramePr>
        <p:xfrm>
          <a:off x="1691680" y="3717032"/>
          <a:ext cx="2233794" cy="734398"/>
        </p:xfrm>
        <a:graphic>
          <a:graphicData uri="http://schemas.openxmlformats.org/presentationml/2006/ole">
            <mc:AlternateContent xmlns:mc="http://schemas.openxmlformats.org/markup-compatibility/2006">
              <mc:Choice xmlns:v="urn:schemas-microsoft-com:vml" Requires="v">
                <p:oleObj spid="_x0000_s9313" name="Equation" r:id="rId5" imgW="1371240" imgH="447840" progId="Equation.DSMT4">
                  <p:embed/>
                </p:oleObj>
              </mc:Choice>
              <mc:Fallback>
                <p:oleObj name="Equation" r:id="rId5" imgW="1371240" imgH="44784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717032"/>
                        <a:ext cx="2233794" cy="734398"/>
                      </a:xfrm>
                      <a:prstGeom prst="rect">
                        <a:avLst/>
                      </a:prstGeom>
                      <a:noFill/>
                    </p:spPr>
                  </p:pic>
                </p:oleObj>
              </mc:Fallback>
            </mc:AlternateContent>
          </a:graphicData>
        </a:graphic>
      </p:graphicFrame>
      <p:sp>
        <p:nvSpPr>
          <p:cNvPr id="9218"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19" name="オブジェクト 9218"/>
          <p:cNvGraphicFramePr>
            <a:graphicFrameLocks noChangeAspect="1"/>
          </p:cNvGraphicFramePr>
          <p:nvPr>
            <p:extLst>
              <p:ext uri="{D42A27DB-BD31-4B8C-83A1-F6EECF244321}">
                <p14:modId xmlns:p14="http://schemas.microsoft.com/office/powerpoint/2010/main" val="1702525202"/>
              </p:ext>
            </p:extLst>
          </p:nvPr>
        </p:nvGraphicFramePr>
        <p:xfrm>
          <a:off x="4572000" y="3717032"/>
          <a:ext cx="2009581" cy="693956"/>
        </p:xfrm>
        <a:graphic>
          <a:graphicData uri="http://schemas.openxmlformats.org/presentationml/2006/ole">
            <mc:AlternateContent xmlns:mc="http://schemas.openxmlformats.org/markup-compatibility/2006">
              <mc:Choice xmlns:v="urn:schemas-microsoft-com:vml" Requires="v">
                <p:oleObj spid="_x0000_s9314" name="Equation" r:id="rId7" imgW="1307160" imgH="447840" progId="Equation.DSMT4">
                  <p:embed/>
                </p:oleObj>
              </mc:Choice>
              <mc:Fallback>
                <p:oleObj name="Equation" r:id="rId7" imgW="1307160" imgH="44784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717032"/>
                        <a:ext cx="2009581" cy="693956"/>
                      </a:xfrm>
                      <a:prstGeom prst="rect">
                        <a:avLst/>
                      </a:prstGeom>
                      <a:noFill/>
                    </p:spPr>
                  </p:pic>
                </p:oleObj>
              </mc:Fallback>
            </mc:AlternateContent>
          </a:graphicData>
        </a:graphic>
      </p:graphicFrame>
      <p:sp>
        <p:nvSpPr>
          <p:cNvPr id="9220"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21" name="オブジェクト 9220"/>
          <p:cNvGraphicFramePr>
            <a:graphicFrameLocks noChangeAspect="1"/>
          </p:cNvGraphicFramePr>
          <p:nvPr>
            <p:extLst>
              <p:ext uri="{D42A27DB-BD31-4B8C-83A1-F6EECF244321}">
                <p14:modId xmlns:p14="http://schemas.microsoft.com/office/powerpoint/2010/main" val="1713839183"/>
              </p:ext>
            </p:extLst>
          </p:nvPr>
        </p:nvGraphicFramePr>
        <p:xfrm>
          <a:off x="1691680" y="4762311"/>
          <a:ext cx="2736304" cy="462213"/>
        </p:xfrm>
        <a:graphic>
          <a:graphicData uri="http://schemas.openxmlformats.org/presentationml/2006/ole">
            <mc:AlternateContent xmlns:mc="http://schemas.openxmlformats.org/markup-compatibility/2006">
              <mc:Choice xmlns:v="urn:schemas-microsoft-com:vml" Requires="v">
                <p:oleObj spid="_x0000_s9315" name="Equation" r:id="rId9" imgW="1380240" imgH="228240" progId="Equation.DSMT4">
                  <p:embed/>
                </p:oleObj>
              </mc:Choice>
              <mc:Fallback>
                <p:oleObj name="Equation" r:id="rId9" imgW="1380240" imgH="22824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4762311"/>
                        <a:ext cx="2736304" cy="462213"/>
                      </a:xfrm>
                      <a:prstGeom prst="rect">
                        <a:avLst/>
                      </a:prstGeom>
                      <a:noFill/>
                    </p:spPr>
                  </p:pic>
                </p:oleObj>
              </mc:Fallback>
            </mc:AlternateContent>
          </a:graphicData>
        </a:graphic>
      </p:graphicFrame>
      <p:sp>
        <p:nvSpPr>
          <p:cNvPr id="922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9223" name="オブジェクト 9222"/>
          <p:cNvGraphicFramePr>
            <a:graphicFrameLocks noChangeAspect="1"/>
          </p:cNvGraphicFramePr>
          <p:nvPr>
            <p:extLst>
              <p:ext uri="{D42A27DB-BD31-4B8C-83A1-F6EECF244321}">
                <p14:modId xmlns:p14="http://schemas.microsoft.com/office/powerpoint/2010/main" val="3451165231"/>
              </p:ext>
            </p:extLst>
          </p:nvPr>
        </p:nvGraphicFramePr>
        <p:xfrm>
          <a:off x="2267744" y="5229200"/>
          <a:ext cx="1921869" cy="432048"/>
        </p:xfrm>
        <a:graphic>
          <a:graphicData uri="http://schemas.openxmlformats.org/presentationml/2006/ole">
            <mc:AlternateContent xmlns:mc="http://schemas.openxmlformats.org/markup-compatibility/2006">
              <mc:Choice xmlns:v="urn:schemas-microsoft-com:vml" Requires="v">
                <p:oleObj spid="_x0000_s9316" name="Equation" r:id="rId11" imgW="1234080" imgH="264960" progId="Equation.DSMT4">
                  <p:embed/>
                </p:oleObj>
              </mc:Choice>
              <mc:Fallback>
                <p:oleObj name="Equation" r:id="rId11" imgW="1234080" imgH="26496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5229200"/>
                        <a:ext cx="1921869" cy="432048"/>
                      </a:xfrm>
                      <a:prstGeom prst="rect">
                        <a:avLst/>
                      </a:prstGeom>
                      <a:noFill/>
                    </p:spPr>
                  </p:pic>
                </p:oleObj>
              </mc:Fallback>
            </mc:AlternateContent>
          </a:graphicData>
        </a:graphic>
      </p:graphicFrame>
      <p:sp>
        <p:nvSpPr>
          <p:cNvPr id="9232" name="テキスト ボックス 9231"/>
          <p:cNvSpPr txBox="1"/>
          <p:nvPr/>
        </p:nvSpPr>
        <p:spPr>
          <a:xfrm>
            <a:off x="3203848" y="5589240"/>
            <a:ext cx="3888432" cy="369332"/>
          </a:xfrm>
          <a:prstGeom prst="rect">
            <a:avLst/>
          </a:prstGeom>
          <a:noFill/>
        </p:spPr>
        <p:txBody>
          <a:bodyPr wrap="square" rtlCol="0">
            <a:spAutoFit/>
          </a:bodyPr>
          <a:lstStyle/>
          <a:p>
            <a:r>
              <a:rPr lang="en-US" altLang="ja-JP" dirty="0" smtClean="0"/>
              <a:t>κ</a:t>
            </a:r>
            <a:r>
              <a:rPr lang="ja-JP" altLang="en-US" dirty="0" smtClean="0"/>
              <a:t>　</a:t>
            </a:r>
            <a:r>
              <a:rPr lang="en-US" altLang="ja-JP" dirty="0" smtClean="0"/>
              <a:t>= </a:t>
            </a:r>
            <a:r>
              <a:rPr lang="en-US" altLang="ja-JP" dirty="0"/>
              <a:t>0.37464+1.54226 -0.26992 </a:t>
            </a:r>
            <a:r>
              <a:rPr lang="en-US" altLang="ja-JP" dirty="0" smtClean="0"/>
              <a:t>ω</a:t>
            </a:r>
            <a:r>
              <a:rPr lang="en-US" altLang="ja-JP" baseline="30000" dirty="0" smtClean="0"/>
              <a:t>2</a:t>
            </a:r>
            <a:endParaRPr kumimoji="1" lang="ja-JP" altLang="en-US" dirty="0"/>
          </a:p>
        </p:txBody>
      </p:sp>
    </p:spTree>
    <p:extLst>
      <p:ext uri="{BB962C8B-B14F-4D97-AF65-F5344CB8AC3E}">
        <p14:creationId xmlns:p14="http://schemas.microsoft.com/office/powerpoint/2010/main" val="386338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187624" y="116632"/>
            <a:ext cx="5295532" cy="785818"/>
          </a:xfrm>
        </p:spPr>
        <p:txBody>
          <a:bodyPr/>
          <a:lstStyle/>
          <a:p>
            <a:r>
              <a:rPr kumimoji="1" lang="ja-JP" altLang="en-US" dirty="0" smtClean="0"/>
              <a:t>ビリアル状態方程式</a:t>
            </a:r>
            <a:endParaRPr kumimoji="1" lang="ja-JP" altLang="en-US" dirty="0"/>
          </a:p>
        </p:txBody>
      </p:sp>
      <p:sp>
        <p:nvSpPr>
          <p:cNvPr id="3" name="テキスト ボックス 2"/>
          <p:cNvSpPr txBox="1"/>
          <p:nvPr/>
        </p:nvSpPr>
        <p:spPr>
          <a:xfrm flipH="1">
            <a:off x="539552" y="1700808"/>
            <a:ext cx="2978617" cy="1661993"/>
          </a:xfrm>
          <a:prstGeom prst="rect">
            <a:avLst/>
          </a:prstGeom>
          <a:noFill/>
        </p:spPr>
        <p:txBody>
          <a:bodyPr wrap="square" rtlCol="0">
            <a:spAutoFit/>
          </a:bodyPr>
          <a:lstStyle/>
          <a:p>
            <a:r>
              <a:rPr kumimoji="1" lang="ja-JP" altLang="en-US" sz="2400" dirty="0" smtClean="0"/>
              <a:t>圧縮係数　Ｚ　の定義</a:t>
            </a:r>
            <a:endParaRPr kumimoji="1" lang="en-US" altLang="ja-JP" sz="2400" dirty="0" smtClean="0"/>
          </a:p>
          <a:p>
            <a:endParaRPr lang="en-US" altLang="ja-JP" dirty="0"/>
          </a:p>
          <a:p>
            <a:endParaRPr kumimoji="1" lang="en-US" altLang="ja-JP" dirty="0" smtClean="0"/>
          </a:p>
          <a:p>
            <a:endParaRPr lang="en-US" altLang="ja-JP" dirty="0"/>
          </a:p>
          <a:p>
            <a:r>
              <a:rPr kumimoji="1" lang="ja-JP" altLang="en-US" dirty="0" smtClean="0"/>
              <a:t>　</a:t>
            </a:r>
            <a:r>
              <a:rPr kumimoji="1" lang="ja-JP" altLang="en-US" sz="2400" dirty="0" smtClean="0"/>
              <a:t>を密度</a:t>
            </a:r>
            <a:r>
              <a:rPr kumimoji="1" lang="en-US" altLang="ja-JP" sz="2400" dirty="0" smtClean="0"/>
              <a:t>ρ</a:t>
            </a:r>
            <a:r>
              <a:rPr kumimoji="1" lang="ja-JP" altLang="en-US" sz="2400" dirty="0" smtClean="0"/>
              <a:t>展開すると</a:t>
            </a:r>
            <a:endParaRPr kumimoji="1" lang="ja-JP" altLang="en-US" sz="24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015296979"/>
              </p:ext>
            </p:extLst>
          </p:nvPr>
        </p:nvGraphicFramePr>
        <p:xfrm>
          <a:off x="1115616" y="2080368"/>
          <a:ext cx="1674301" cy="710788"/>
        </p:xfrm>
        <a:graphic>
          <a:graphicData uri="http://schemas.openxmlformats.org/presentationml/2006/ole">
            <mc:AlternateContent xmlns:mc="http://schemas.openxmlformats.org/markup-compatibility/2006">
              <mc:Choice xmlns:v="urn:schemas-microsoft-com:vml" Requires="v">
                <p:oleObj spid="_x0000_s10279" name="Equation" r:id="rId3" imgW="987120" imgH="411120" progId="Equation.DSMT4">
                  <p:embed/>
                </p:oleObj>
              </mc:Choice>
              <mc:Fallback>
                <p:oleObj name="Equation" r:id="rId3" imgW="987120" imgH="4111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080368"/>
                        <a:ext cx="1674301" cy="71078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780436442"/>
              </p:ext>
            </p:extLst>
          </p:nvPr>
        </p:nvGraphicFramePr>
        <p:xfrm>
          <a:off x="1115616" y="3329161"/>
          <a:ext cx="2909541" cy="675142"/>
        </p:xfrm>
        <a:graphic>
          <a:graphicData uri="http://schemas.openxmlformats.org/presentationml/2006/ole">
            <mc:AlternateContent xmlns:mc="http://schemas.openxmlformats.org/markup-compatibility/2006">
              <mc:Choice xmlns:v="urn:schemas-microsoft-com:vml" Requires="v">
                <p:oleObj spid="_x0000_s10280" name="Equation" r:id="rId5" imgW="1718640" imgH="383760" progId="Equation.DSMT4">
                  <p:embed/>
                </p:oleObj>
              </mc:Choice>
              <mc:Fallback>
                <p:oleObj name="Equation" r:id="rId5" imgW="1718640" imgH="383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329161"/>
                        <a:ext cx="2909541" cy="675142"/>
                      </a:xfrm>
                      <a:prstGeom prst="rect">
                        <a:avLst/>
                      </a:prstGeom>
                      <a:noFill/>
                    </p:spPr>
                  </p:pic>
                </p:oleObj>
              </mc:Fallback>
            </mc:AlternateContent>
          </a:graphicData>
        </a:graphic>
      </p:graphicFrame>
      <p:sp>
        <p:nvSpPr>
          <p:cNvPr id="8" name="テキスト ボックス 7"/>
          <p:cNvSpPr txBox="1"/>
          <p:nvPr/>
        </p:nvSpPr>
        <p:spPr>
          <a:xfrm>
            <a:off x="569946" y="4005064"/>
            <a:ext cx="8352928" cy="1938992"/>
          </a:xfrm>
          <a:prstGeom prst="rect">
            <a:avLst/>
          </a:prstGeom>
          <a:noFill/>
        </p:spPr>
        <p:txBody>
          <a:bodyPr wrap="square" rtlCol="0">
            <a:spAutoFit/>
          </a:bodyPr>
          <a:lstStyle/>
          <a:p>
            <a:r>
              <a:rPr lang="ja-JP" altLang="en-US" sz="2000" dirty="0"/>
              <a:t> </a:t>
            </a:r>
            <a:r>
              <a:rPr lang="ja-JP" altLang="en-US" sz="2000" dirty="0" smtClean="0"/>
              <a:t>　　　　　　　　は</a:t>
            </a:r>
            <a:r>
              <a:rPr lang="ja-JP" altLang="en-US" sz="2000" dirty="0"/>
              <a:t>，それぞれ第二，第三，第四ビリアル係数 等と呼ばれる</a:t>
            </a:r>
          </a:p>
          <a:p>
            <a:r>
              <a:rPr lang="en-US" altLang="ja-JP" sz="2000" i="1" dirty="0"/>
              <a:t>B</a:t>
            </a:r>
            <a:r>
              <a:rPr lang="ja-JP" altLang="en-US" sz="2000" dirty="0"/>
              <a:t>は第二ビリアル係数と呼ばれ，二体分子間の相互作用に関係する量であり，温度のみの関数である（図</a:t>
            </a:r>
            <a:r>
              <a:rPr lang="en-US" altLang="ja-JP" sz="2000" dirty="0"/>
              <a:t>8.1, </a:t>
            </a:r>
            <a:r>
              <a:rPr lang="ja-JP" altLang="en-US" sz="2000" dirty="0"/>
              <a:t>図</a:t>
            </a:r>
            <a:r>
              <a:rPr lang="en-US" altLang="ja-JP" sz="2000" dirty="0"/>
              <a:t>8.2</a:t>
            </a:r>
            <a:r>
              <a:rPr lang="ja-JP" altLang="en-US" sz="2000" dirty="0"/>
              <a:t>参照）。同様に</a:t>
            </a:r>
            <a:r>
              <a:rPr lang="en-US" altLang="ja-JP" sz="2000" i="1" dirty="0"/>
              <a:t>C</a:t>
            </a:r>
            <a:r>
              <a:rPr lang="ja-JP" altLang="en-US" sz="2000" dirty="0" err="1"/>
              <a:t>，</a:t>
            </a:r>
            <a:r>
              <a:rPr lang="en-US" altLang="ja-JP" sz="2000" i="1" dirty="0"/>
              <a:t>D</a:t>
            </a:r>
            <a:r>
              <a:rPr lang="en-US" altLang="ja-JP" sz="2000" dirty="0"/>
              <a:t>…</a:t>
            </a:r>
            <a:r>
              <a:rPr lang="ja-JP" altLang="en-US" sz="2000" dirty="0"/>
              <a:t>はそれぞれ第三ビリアル係数，第四ビリアル係数</a:t>
            </a:r>
            <a:r>
              <a:rPr lang="en-US" altLang="ja-JP" sz="2000" dirty="0"/>
              <a:t>…</a:t>
            </a:r>
            <a:r>
              <a:rPr lang="ja-JP" altLang="en-US" sz="2000" dirty="0"/>
              <a:t>と呼ばれ，三分子間，四分子間</a:t>
            </a:r>
            <a:r>
              <a:rPr lang="en-US" altLang="ja-JP" sz="2000" dirty="0"/>
              <a:t>…</a:t>
            </a:r>
            <a:r>
              <a:rPr lang="ja-JP" altLang="en-US" sz="2000" dirty="0"/>
              <a:t>の相互作用に関係する量である。このような相互作用を加え合わせると気体から液体まで表すことができるというイメージがビリアル展開である。</a:t>
            </a:r>
            <a:endParaRPr kumimoji="1" lang="ja-JP" altLang="en-US" sz="2000" dirty="0"/>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685155928"/>
              </p:ext>
            </p:extLst>
          </p:nvPr>
        </p:nvGraphicFramePr>
        <p:xfrm>
          <a:off x="683568" y="4077072"/>
          <a:ext cx="1138412" cy="288032"/>
        </p:xfrm>
        <a:graphic>
          <a:graphicData uri="http://schemas.openxmlformats.org/presentationml/2006/ole">
            <mc:AlternateContent xmlns:mc="http://schemas.openxmlformats.org/markup-compatibility/2006">
              <mc:Choice xmlns:v="urn:schemas-microsoft-com:vml" Requires="v">
                <p:oleObj spid="_x0000_s10281" name="Equation" r:id="rId7" imgW="787058" imgH="203112" progId="Equation.DSMT4">
                  <p:embed/>
                </p:oleObj>
              </mc:Choice>
              <mc:Fallback>
                <p:oleObj name="Equation" r:id="rId7" imgW="787058"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4077072"/>
                        <a:ext cx="1138412" cy="288032"/>
                      </a:xfrm>
                      <a:prstGeom prst="rect">
                        <a:avLst/>
                      </a:prstGeom>
                      <a:noFill/>
                    </p:spPr>
                  </p:pic>
                </p:oleObj>
              </mc:Fallback>
            </mc:AlternateContent>
          </a:graphicData>
        </a:graphic>
      </p:graphicFrame>
      <p:grpSp>
        <p:nvGrpSpPr>
          <p:cNvPr id="11" name="図形グループ 128"/>
          <p:cNvGrpSpPr/>
          <p:nvPr/>
        </p:nvGrpSpPr>
        <p:grpSpPr>
          <a:xfrm>
            <a:off x="5148064" y="1391920"/>
            <a:ext cx="2664296" cy="2397120"/>
            <a:chOff x="0" y="0"/>
            <a:chExt cx="1936750" cy="2063750"/>
          </a:xfrm>
        </p:grpSpPr>
        <p:cxnSp>
          <p:nvCxnSpPr>
            <p:cNvPr id="12" name="Line 116"/>
            <p:cNvCxnSpPr/>
            <p:nvPr/>
          </p:nvCxnSpPr>
          <p:spPr bwMode="auto">
            <a:xfrm>
              <a:off x="425450" y="139700"/>
              <a:ext cx="0" cy="1924050"/>
            </a:xfrm>
            <a:prstGeom prst="line">
              <a:avLst/>
            </a:prstGeom>
            <a:noFill/>
            <a:ln w="127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p:spPr>
        </p:cxnSp>
        <p:cxnSp>
          <p:nvCxnSpPr>
            <p:cNvPr id="13" name="Line 118"/>
            <p:cNvCxnSpPr/>
            <p:nvPr/>
          </p:nvCxnSpPr>
          <p:spPr bwMode="auto">
            <a:xfrm flipV="1">
              <a:off x="425450" y="1168400"/>
              <a:ext cx="1339850" cy="6350"/>
            </a:xfrm>
            <a:prstGeom prst="line">
              <a:avLst/>
            </a:prstGeom>
            <a:noFill/>
            <a:ln w="127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p:spPr>
        </p:cxnSp>
        <p:sp>
          <p:nvSpPr>
            <p:cNvPr id="14" name="AutoShape 120"/>
            <p:cNvSpPr>
              <a:spLocks/>
            </p:cNvSpPr>
            <p:nvPr/>
          </p:nvSpPr>
          <p:spPr bwMode="auto">
            <a:xfrm>
              <a:off x="673100" y="1058545"/>
              <a:ext cx="1079500" cy="979805"/>
            </a:xfrm>
            <a:custGeom>
              <a:avLst/>
              <a:gdLst>
                <a:gd name="T0" fmla="*/ 0 w 1650"/>
                <a:gd name="T1" fmla="*/ 1593 h 1593"/>
                <a:gd name="T2" fmla="*/ 21 w 1650"/>
                <a:gd name="T3" fmla="*/ 1481 h 1593"/>
                <a:gd name="T4" fmla="*/ 43 w 1650"/>
                <a:gd name="T5" fmla="*/ 1370 h 1593"/>
                <a:gd name="T6" fmla="*/ 100 w 1650"/>
                <a:gd name="T7" fmla="*/ 1213 h 1593"/>
                <a:gd name="T8" fmla="*/ 157 w 1650"/>
                <a:gd name="T9" fmla="*/ 1056 h 1593"/>
                <a:gd name="T10" fmla="*/ 223 w 1650"/>
                <a:gd name="T11" fmla="*/ 821 h 1593"/>
                <a:gd name="T12" fmla="*/ 340 w 1650"/>
                <a:gd name="T13" fmla="*/ 653 h 1593"/>
                <a:gd name="T14" fmla="*/ 457 w 1650"/>
                <a:gd name="T15" fmla="*/ 485 h 1593"/>
                <a:gd name="T16" fmla="*/ 635 w 1650"/>
                <a:gd name="T17" fmla="*/ 306 h 1593"/>
                <a:gd name="T18" fmla="*/ 800 w 1650"/>
                <a:gd name="T19" fmla="*/ 203 h 1593"/>
                <a:gd name="T20" fmla="*/ 965 w 1650"/>
                <a:gd name="T21" fmla="*/ 100 h 1593"/>
                <a:gd name="T22" fmla="*/ 1188 w 1650"/>
                <a:gd name="T23" fmla="*/ 66 h 1593"/>
                <a:gd name="T24" fmla="*/ 1330 w 1650"/>
                <a:gd name="T25" fmla="*/ 33 h 1593"/>
                <a:gd name="T26" fmla="*/ 1472 w 1650"/>
                <a:gd name="T27" fmla="*/ 0 h 1593"/>
                <a:gd name="T28" fmla="*/ 1597 w 1650"/>
                <a:gd name="T29" fmla="*/ 8 h 1593"/>
                <a:gd name="T30" fmla="*/ 1650 w 1650"/>
                <a:gd name="T31" fmla="*/ 3 h 1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650" h="1593">
                  <a:moveTo>
                    <a:pt x="0" y="1593"/>
                  </a:moveTo>
                  <a:cubicBezTo>
                    <a:pt x="21" y="1481"/>
                    <a:pt x="43" y="1370"/>
                    <a:pt x="100" y="1213"/>
                  </a:cubicBezTo>
                  <a:cubicBezTo>
                    <a:pt x="157" y="1056"/>
                    <a:pt x="223" y="821"/>
                    <a:pt x="340" y="653"/>
                  </a:cubicBezTo>
                  <a:cubicBezTo>
                    <a:pt x="457" y="485"/>
                    <a:pt x="635" y="306"/>
                    <a:pt x="800" y="203"/>
                  </a:cubicBezTo>
                  <a:cubicBezTo>
                    <a:pt x="965" y="100"/>
                    <a:pt x="1188" y="66"/>
                    <a:pt x="1330" y="33"/>
                  </a:cubicBezTo>
                  <a:cubicBezTo>
                    <a:pt x="1472" y="0"/>
                    <a:pt x="1597" y="8"/>
                    <a:pt x="1650" y="3"/>
                  </a:cubicBezTo>
                </a:path>
              </a:pathLst>
            </a:custGeom>
            <a:noFill/>
            <a:ln w="12700">
              <a:solidFill>
                <a:schemeClr val="tx1">
                  <a:lumMod val="10000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p:spPr>
          <p:txBody>
            <a:bodyPr rot="0" vert="horz" wrap="square" lIns="91440" tIns="91440" rIns="91440" bIns="91440" anchor="t" anchorCtr="0" upright="1">
              <a:noAutofit/>
            </a:bodyPr>
            <a:lstStyle/>
            <a:p>
              <a:endParaRPr lang="ja-JP" altLang="en-US"/>
            </a:p>
          </p:txBody>
        </p:sp>
        <p:sp>
          <p:nvSpPr>
            <p:cNvPr id="15" name="Text Box 122"/>
            <p:cNvSpPr txBox="1">
              <a:spLocks noChangeArrowheads="1"/>
            </p:cNvSpPr>
            <p:nvPr/>
          </p:nvSpPr>
          <p:spPr bwMode="auto">
            <a:xfrm>
              <a:off x="1498600" y="108585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91440" rIns="91440" bIns="91440" anchor="t" anchorCtr="0" upright="1">
              <a:noAutofit/>
            </a:bodyPr>
            <a:lstStyle/>
            <a:p>
              <a:pPr algn="just">
                <a:spcAft>
                  <a:spcPts val="0"/>
                </a:spcAft>
              </a:pPr>
              <a:r>
                <a:rPr lang="en-US" sz="1100" i="1" kern="100">
                  <a:effectLst/>
                  <a:latin typeface="Times New Roman"/>
                  <a:ea typeface="ＭＳ 明朝"/>
                  <a:cs typeface="Times New Roman"/>
                </a:rPr>
                <a:t>T</a:t>
              </a:r>
              <a:endParaRPr lang="ja-JP" sz="1050" kern="100">
                <a:effectLst/>
                <a:latin typeface="Century"/>
                <a:ea typeface="ＭＳ 明朝"/>
                <a:cs typeface="Times New Roman"/>
              </a:endParaRPr>
            </a:p>
          </p:txBody>
        </p:sp>
        <p:sp>
          <p:nvSpPr>
            <p:cNvPr id="16" name="Text Box 124"/>
            <p:cNvSpPr txBox="1">
              <a:spLocks noChangeArrowheads="1"/>
            </p:cNvSpPr>
            <p:nvPr/>
          </p:nvSpPr>
          <p:spPr bwMode="auto">
            <a:xfrm>
              <a:off x="0" y="0"/>
              <a:ext cx="66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91440" rIns="91440" bIns="91440" anchor="t" anchorCtr="0" upright="1">
              <a:noAutofit/>
            </a:bodyPr>
            <a:lstStyle/>
            <a:p>
              <a:pPr algn="just">
                <a:spcAft>
                  <a:spcPts val="0"/>
                </a:spcAft>
              </a:pPr>
              <a:r>
                <a:rPr lang="en-US" sz="1100" i="1" kern="100">
                  <a:effectLst/>
                  <a:latin typeface="Times New Roman"/>
                  <a:ea typeface="ＭＳ 明朝"/>
                  <a:cs typeface="Times New Roman"/>
                </a:rPr>
                <a:t>B</a:t>
              </a:r>
              <a:r>
                <a:rPr lang="en-US" sz="1100" kern="100">
                  <a:effectLst/>
                  <a:latin typeface="Times New Roman"/>
                  <a:ea typeface="ＭＳ 明朝"/>
                  <a:cs typeface="Times New Roman"/>
                </a:rPr>
                <a:t> (</a:t>
              </a:r>
              <a:r>
                <a:rPr lang="en-US" sz="1100" i="1" kern="100">
                  <a:effectLst/>
                  <a:latin typeface="Times New Roman"/>
                  <a:ea typeface="ＭＳ 明朝"/>
                  <a:cs typeface="Times New Roman"/>
                </a:rPr>
                <a:t>T</a:t>
              </a:r>
              <a:r>
                <a:rPr lang="en-US" sz="1100" kern="100">
                  <a:effectLst/>
                  <a:latin typeface="Times New Roman"/>
                  <a:ea typeface="ＭＳ 明朝"/>
                  <a:cs typeface="Times New Roman"/>
                </a:rPr>
                <a:t>)</a:t>
              </a:r>
              <a:endParaRPr lang="ja-JP" sz="1050" kern="100">
                <a:effectLst/>
                <a:latin typeface="Century"/>
                <a:ea typeface="ＭＳ 明朝"/>
                <a:cs typeface="Times New Roman"/>
              </a:endParaRPr>
            </a:p>
          </p:txBody>
        </p:sp>
      </p:grpSp>
    </p:spTree>
    <p:extLst>
      <p:ext uri="{BB962C8B-B14F-4D97-AF65-F5344CB8AC3E}">
        <p14:creationId xmlns:p14="http://schemas.microsoft.com/office/powerpoint/2010/main" val="82550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松風">
  <a:themeElements>
    <a:clrScheme name="松風">
      <a:dk1>
        <a:sysClr val="windowText" lastClr="000000"/>
      </a:dk1>
      <a:lt1>
        <a:sysClr val="window" lastClr="FFFFFF"/>
      </a:lt1>
      <a:dk2>
        <a:srgbClr val="0F2305"/>
      </a:dk2>
      <a:lt2>
        <a:srgbClr val="7DAA50"/>
      </a:lt2>
      <a:accent1>
        <a:srgbClr val="B94B2D"/>
      </a:accent1>
      <a:accent2>
        <a:srgbClr val="B95F91"/>
      </a:accent2>
      <a:accent3>
        <a:srgbClr val="C8AF3C"/>
      </a:accent3>
      <a:accent4>
        <a:srgbClr val="3C643C"/>
      </a:accent4>
      <a:accent5>
        <a:srgbClr val="8264AA"/>
      </a:accent5>
      <a:accent6>
        <a:srgbClr val="D29B46"/>
      </a:accent6>
      <a:hlink>
        <a:srgbClr val="0000FE"/>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松風">
      <a:fillStyleLst>
        <a:solidFill>
          <a:schemeClr val="phClr">
            <a:tint val="100000"/>
          </a:schemeClr>
        </a:solidFill>
        <a:gradFill>
          <a:gsLst>
            <a:gs pos="0">
              <a:schemeClr val="phClr">
                <a:sat val="38000"/>
                <a:lum val="92000"/>
              </a:schemeClr>
            </a:gs>
            <a:gs pos="20000">
              <a:schemeClr val="phClr">
                <a:sat val="44000"/>
                <a:lum val="80000"/>
              </a:schemeClr>
            </a:gs>
            <a:gs pos="100000">
              <a:schemeClr val="phClr">
                <a:sat val="56000"/>
                <a:lum val="54000"/>
              </a:schemeClr>
            </a:gs>
          </a:gsLst>
          <a:lin ang="16200000" scaled="1"/>
        </a:gradFill>
        <a:blipFill>
          <a:blip xmlns:r="http://schemas.openxmlformats.org/officeDocument/2006/relationships" r:embed="rId1">
            <a:duotone>
              <a:srgbClr val="000000"/>
              <a:schemeClr val="phClr">
                <a:tint val="100000"/>
              </a:schemeClr>
            </a:duotone>
          </a:blip>
        </a:blipFill>
      </a:fillStyleLst>
      <a:lnStyleLst>
        <a:ln w="6350" cap="flat" cmpd="sng" algn="ctr">
          <a:solidFill>
            <a:schemeClr val="phClr">
              <a:alpha val="100000"/>
            </a:schemeClr>
          </a:solidFill>
          <a:prstDash val="solid"/>
        </a:ln>
        <a:ln w="16350" cap="flat" cmpd="sng" algn="ctr">
          <a:solidFill>
            <a:schemeClr val="phClr">
              <a:alpha val="100000"/>
            </a:schemeClr>
          </a:solidFill>
          <a:prstDash val="solid"/>
        </a:ln>
        <a:ln w="28575" cap="flat" cmpd="sng" algn="ctr">
          <a:solidFill>
            <a:schemeClr val="phClr">
              <a:alpha val="100000"/>
            </a:schemeClr>
          </a:solidFill>
          <a:prstDash val="solid"/>
        </a:ln>
      </a:lnStyleLst>
      <a:effectStyleLst>
        <a:effectStyle>
          <a:effectLst/>
        </a:effectStyle>
        <a:effectStyle>
          <a:effectLst>
            <a:outerShdw blurRad="50800" dist="50800" dir="5400000" algn="tl">
              <a:srgbClr val="000000">
                <a:alpha val="65000"/>
              </a:srgbClr>
            </a:outerShdw>
          </a:effectLst>
          <a:scene3d>
            <a:camera prst="orthographicFront"/>
            <a:lightRig rig="soft" dir="t">
              <a:rot lat="0" lon="0" rev="0"/>
            </a:lightRig>
          </a:scene3d>
          <a:sp3d>
            <a:bevelT w="304800" h="44450"/>
            <a:bevelB w="304800" h="44450"/>
            <a:contourClr>
              <a:schemeClr val="phClr">
                <a:shade val="60000"/>
                <a:satMod val="110000"/>
              </a:schemeClr>
            </a:contourClr>
          </a:sp3d>
        </a:effectStyle>
        <a:effectStyle>
          <a:effectLst>
            <a:outerShdw blurRad="50800" dist="50800" dir="5400000" algn="tl" rotWithShape="0">
              <a:srgbClr val="000000">
                <a:alpha val="65000"/>
              </a:srgbClr>
            </a:outerShdw>
          </a:effectLst>
          <a:scene3d>
            <a:camera prst="orthographicFront"/>
            <a:lightRig rig="soft" dir="t">
              <a:rot lat="0" lon="0" rev="17100000"/>
            </a:lightRig>
          </a:scene3d>
          <a:sp3d>
            <a:bevelT w="165100" h="254000"/>
            <a:bevelB w="165100" h="254000"/>
            <a:contourClr>
              <a:schemeClr val="phClr">
                <a:shade val="60000"/>
                <a:satMod val="110000"/>
              </a:schemeClr>
            </a:contourClr>
          </a:sp3d>
        </a:effectStyle>
      </a:effectStyleLst>
      <a:bgFillStyleLst>
        <a:solidFill>
          <a:schemeClr val="phClr">
            <a:tint val="100000"/>
          </a:schemeClr>
        </a:solidFill>
        <a:gradFill>
          <a:gsLst>
            <a:gs pos="0">
              <a:schemeClr val="phClr">
                <a:tint val="40000"/>
              </a:schemeClr>
            </a:gs>
            <a:gs pos="53000">
              <a:schemeClr val="phClr">
                <a:shade val="50000"/>
              </a:schemeClr>
            </a:gs>
          </a:gsLst>
          <a:lin ang="16200000" scaled="1"/>
        </a:gradFill>
        <a:blipFill rotWithShape="0">
          <a:blip xmlns:r="http://schemas.openxmlformats.org/officeDocument/2006/relationships" r:embed="rId2">
            <a:duotone>
              <a:schemeClr val="phClr">
                <a:shade val="27000"/>
                <a:satMod val="160000"/>
              </a:schemeClr>
              <a:schemeClr val="phClr">
                <a:tint val="95000"/>
                <a:satMod val="100000"/>
              </a:schemeClr>
            </a:duotone>
          </a:blip>
          <a:srcRect/>
          <a:stretch>
            <a:fillRect/>
          </a:stretch>
        </a:blip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Wind in the Pines</Template>
  <TotalTime>512</TotalTime>
  <Words>718</Words>
  <Application>Microsoft Office PowerPoint</Application>
  <PresentationFormat>画面に合わせる (4:3)</PresentationFormat>
  <Paragraphs>203</Paragraphs>
  <Slides>21</Slides>
  <Notes>5</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21</vt:i4>
      </vt:variant>
    </vt:vector>
  </HeadingPairs>
  <TitlesOfParts>
    <vt:vector size="24" baseType="lpstr">
      <vt:lpstr>松風</vt:lpstr>
      <vt:lpstr>Equation</vt:lpstr>
      <vt:lpstr>MathType 6.0 Equation</vt:lpstr>
      <vt:lpstr>状態方程式による熱力学物性の推算  ～純物質，混合物の平衡物性計算と原理～ </vt:lpstr>
      <vt:lpstr>「計算熱力学」案内</vt:lpstr>
      <vt:lpstr>2.1 ＰＶＴと熱力学変数の関係</vt:lpstr>
      <vt:lpstr>van der Waals型状態方程式</vt:lpstr>
      <vt:lpstr>van der Waalsの鋭い直観</vt:lpstr>
      <vt:lpstr>van der Waals一般化状態式と                           二変数対応状態原理</vt:lpstr>
      <vt:lpstr>形状に関するパラメータω</vt:lpstr>
      <vt:lpstr>Peng-Robinson ＥＯＳ</vt:lpstr>
      <vt:lpstr>ビリアル状態方程式</vt:lpstr>
      <vt:lpstr>15定数BWR状態方程式</vt:lpstr>
      <vt:lpstr>15定数BWR式の第2ビリアル係数</vt:lpstr>
      <vt:lpstr>混合物の第2ビリアル係数　Bmix</vt:lpstr>
      <vt:lpstr>Hudson-McCoubrey理論によるmij</vt:lpstr>
      <vt:lpstr>Hudson-McCoubrey理論の物性計算への適用</vt:lpstr>
      <vt:lpstr>成分ファミリー</vt:lpstr>
      <vt:lpstr>成分ファミリー法の利点</vt:lpstr>
      <vt:lpstr>mijのイメージ</vt:lpstr>
      <vt:lpstr>熱力学物性推算手順</vt:lpstr>
      <vt:lpstr>相平衡条件</vt:lpstr>
      <vt:lpstr>フガシティ</vt:lpstr>
      <vt:lpstr>何を与えればいいか？ー相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状態方程式による熱力学物性の推算  ～純物質，混合物の平衡物性計算と原理～ </dc:title>
  <dc:creator>nishi</dc:creator>
  <cp:lastModifiedBy>nishi</cp:lastModifiedBy>
  <cp:revision>35</cp:revision>
  <dcterms:created xsi:type="dcterms:W3CDTF">2014-03-01T14:16:42Z</dcterms:created>
  <dcterms:modified xsi:type="dcterms:W3CDTF">2014-03-02T14:35:52Z</dcterms:modified>
</cp:coreProperties>
</file>